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33D2" w:rsidRPr="005E33D2" w:rsidRDefault="005E33D2" w:rsidP="001D605E">
      <w:pPr>
        <w:pStyle w:val="NoSpacing"/>
        <w:rPr>
          <w:rFonts w:eastAsiaTheme="minorEastAsia" w:cs="Times New Roman"/>
          <w:b/>
          <w:szCs w:val="24"/>
        </w:rPr>
      </w:pPr>
      <w:r w:rsidRPr="005E33D2">
        <w:rPr>
          <w:rFonts w:eastAsiaTheme="minorEastAsia" w:cs="Times New Roman"/>
          <w:b/>
          <w:szCs w:val="24"/>
        </w:rPr>
        <w:t>Honors Math 3 Review - Circles</w:t>
      </w:r>
    </w:p>
    <w:p w:rsidR="005E33D2" w:rsidRDefault="005E33D2" w:rsidP="001D605E">
      <w:pPr>
        <w:pStyle w:val="NoSpacing"/>
        <w:rPr>
          <w:rFonts w:eastAsiaTheme="minorEastAsia" w:cs="Times New Roman"/>
          <w:szCs w:val="24"/>
        </w:rPr>
      </w:pPr>
    </w:p>
    <w:p w:rsidR="001D605E" w:rsidRPr="002F32EB" w:rsidRDefault="001D605E" w:rsidP="001D605E">
      <w:pPr>
        <w:pStyle w:val="NoSpacing"/>
        <w:rPr>
          <w:rFonts w:eastAsiaTheme="minorEastAsia" w:cs="Times New Roman"/>
          <w:szCs w:val="24"/>
        </w:rPr>
      </w:pPr>
      <w:r w:rsidRPr="002F32EB">
        <w:rPr>
          <w:rFonts w:eastAsiaTheme="minorEastAsia" w:cs="Times New Roman"/>
          <w:szCs w:val="24"/>
        </w:rPr>
        <w:t>1.  Write the equation of the circle</w:t>
      </w:r>
      <w:r>
        <w:rPr>
          <w:rFonts w:eastAsiaTheme="minorEastAsia" w:cs="Times New Roman"/>
          <w:szCs w:val="24"/>
        </w:rPr>
        <w:t xml:space="preserve"> </w:t>
      </w:r>
      <w:r w:rsidRPr="002F32EB">
        <w:rPr>
          <w:rFonts w:eastAsiaTheme="minorEastAsia" w:cs="Times New Roman"/>
          <w:szCs w:val="24"/>
        </w:rPr>
        <w:t>with a center at (4, 3) that passes through the point (-4, 6)</w:t>
      </w:r>
    </w:p>
    <w:p w:rsidR="001D605E" w:rsidRDefault="001D605E" w:rsidP="001D605E">
      <w:pPr>
        <w:pStyle w:val="NoSpacing"/>
        <w:rPr>
          <w:rFonts w:eastAsiaTheme="minorEastAsia" w:cs="Times New Roman"/>
          <w:szCs w:val="24"/>
        </w:rPr>
      </w:pPr>
    </w:p>
    <w:p w:rsidR="001D605E" w:rsidRPr="002F32EB" w:rsidRDefault="005E33D2" w:rsidP="001D605E">
      <w:pPr>
        <w:pStyle w:val="NoSpacing"/>
        <w:rPr>
          <w:rFonts w:eastAsiaTheme="minorEastAsia" w:cs="Times New Roman"/>
          <w:szCs w:val="24"/>
        </w:rPr>
      </w:pPr>
      <w:r>
        <w:rPr>
          <w:rFonts w:eastAsiaTheme="minorEastAsia" w:cs="Times New Roman"/>
          <w:szCs w:val="24"/>
        </w:rPr>
        <w:t>2</w:t>
      </w:r>
      <w:r w:rsidR="001D605E" w:rsidRPr="002F32EB">
        <w:rPr>
          <w:rFonts w:eastAsiaTheme="minorEastAsia" w:cs="Times New Roman"/>
          <w:szCs w:val="24"/>
        </w:rPr>
        <w:t>.  Write the equation of the circle</w:t>
      </w:r>
      <w:r w:rsidR="001D605E">
        <w:rPr>
          <w:rFonts w:eastAsiaTheme="minorEastAsia" w:cs="Times New Roman"/>
          <w:szCs w:val="24"/>
        </w:rPr>
        <w:t xml:space="preserve"> with </w:t>
      </w:r>
      <w:r w:rsidR="001D605E" w:rsidRPr="002F32EB">
        <w:rPr>
          <w:rFonts w:eastAsiaTheme="minorEastAsia" w:cs="Times New Roman"/>
          <w:szCs w:val="24"/>
        </w:rPr>
        <w:t>endpoints of the diameter at (3, -5) and (7, -11)</w:t>
      </w:r>
    </w:p>
    <w:p w:rsidR="001D605E" w:rsidRDefault="001D605E" w:rsidP="001D605E">
      <w:pPr>
        <w:pStyle w:val="NoSpacing"/>
        <w:rPr>
          <w:rFonts w:eastAsiaTheme="minorEastAsia" w:cs="Times New Roman"/>
          <w:szCs w:val="24"/>
        </w:rPr>
      </w:pPr>
    </w:p>
    <w:p w:rsidR="001D605E" w:rsidRPr="002F32EB" w:rsidRDefault="005E33D2" w:rsidP="001D605E">
      <w:pPr>
        <w:pStyle w:val="NoSpacing"/>
        <w:rPr>
          <w:rFonts w:eastAsiaTheme="minorEastAsia" w:cs="Times New Roman"/>
          <w:szCs w:val="24"/>
        </w:rPr>
      </w:pPr>
      <w:r>
        <w:rPr>
          <w:rFonts w:eastAsiaTheme="minorEastAsia" w:cs="Times New Roman"/>
          <w:szCs w:val="24"/>
        </w:rPr>
        <w:t>3</w:t>
      </w:r>
      <w:r w:rsidR="001D605E" w:rsidRPr="002F32EB">
        <w:rPr>
          <w:rFonts w:eastAsiaTheme="minorEastAsia" w:cs="Times New Roman"/>
          <w:szCs w:val="24"/>
        </w:rPr>
        <w:t xml:space="preserve">.  </w:t>
      </w:r>
      <w:r w:rsidR="001D605E">
        <w:rPr>
          <w:rFonts w:eastAsiaTheme="minorEastAsia" w:cs="Times New Roman"/>
          <w:szCs w:val="24"/>
        </w:rPr>
        <w:t>Find the center and radius</w:t>
      </w:r>
      <w:r w:rsidR="001D605E" w:rsidRPr="002F32EB">
        <w:rPr>
          <w:rFonts w:eastAsiaTheme="minorEastAsia" w:cs="Times New Roman"/>
          <w:szCs w:val="24"/>
        </w:rPr>
        <w:t xml:space="preserve"> </w:t>
      </w:r>
      <w:r w:rsidR="001D605E">
        <w:rPr>
          <w:rFonts w:eastAsiaTheme="minorEastAsia" w:cs="Times New Roman"/>
          <w:szCs w:val="24"/>
        </w:rPr>
        <w:t xml:space="preserve">of the circle </w:t>
      </w:r>
      <w:r w:rsidR="001D605E" w:rsidRPr="002F32EB">
        <w:rPr>
          <w:rFonts w:eastAsiaTheme="minorEastAsia" w:cs="Times New Roman"/>
          <w:szCs w:val="24"/>
        </w:rPr>
        <w:t>with equation x</w:t>
      </w:r>
      <w:r w:rsidR="001D605E" w:rsidRPr="002F32EB">
        <w:rPr>
          <w:rFonts w:eastAsiaTheme="minorEastAsia" w:cs="Times New Roman"/>
          <w:szCs w:val="24"/>
          <w:vertAlign w:val="superscript"/>
        </w:rPr>
        <w:t>2</w:t>
      </w:r>
      <w:r w:rsidR="001D605E" w:rsidRPr="002F32EB">
        <w:rPr>
          <w:rFonts w:eastAsiaTheme="minorEastAsia" w:cs="Times New Roman"/>
          <w:szCs w:val="24"/>
        </w:rPr>
        <w:t xml:space="preserve"> + y</w:t>
      </w:r>
      <w:r w:rsidR="001D605E" w:rsidRPr="002F32EB">
        <w:rPr>
          <w:rFonts w:eastAsiaTheme="minorEastAsia" w:cs="Times New Roman"/>
          <w:szCs w:val="24"/>
          <w:vertAlign w:val="superscript"/>
        </w:rPr>
        <w:t>2</w:t>
      </w:r>
      <w:r w:rsidR="001D605E" w:rsidRPr="002F32EB">
        <w:rPr>
          <w:rFonts w:eastAsiaTheme="minorEastAsia" w:cs="Times New Roman"/>
          <w:szCs w:val="24"/>
        </w:rPr>
        <w:t xml:space="preserve"> – 16x + 4y – 20 = 0</w:t>
      </w:r>
    </w:p>
    <w:p w:rsidR="001D605E" w:rsidRPr="002F32EB" w:rsidRDefault="001D605E" w:rsidP="001D605E">
      <w:pPr>
        <w:pStyle w:val="NoSpacing"/>
        <w:rPr>
          <w:rFonts w:eastAsiaTheme="minorEastAsia" w:cs="Times New Roman"/>
          <w:szCs w:val="24"/>
        </w:rPr>
      </w:pPr>
    </w:p>
    <w:p w:rsidR="001D605E" w:rsidRPr="002F32EB" w:rsidRDefault="005E33D2" w:rsidP="001D605E">
      <w:pPr>
        <w:pStyle w:val="NoSpacing"/>
        <w:rPr>
          <w:rFonts w:eastAsiaTheme="minorEastAsia" w:cs="Times New Roman"/>
          <w:szCs w:val="24"/>
        </w:rPr>
      </w:pPr>
      <w:r>
        <w:rPr>
          <w:rFonts w:eastAsiaTheme="minorEastAsia" w:cs="Times New Roman"/>
          <w:szCs w:val="24"/>
        </w:rPr>
        <w:t>4.  Write the equation of the circle with a center at (-4, -7) tangent to the line y = -2.</w:t>
      </w:r>
    </w:p>
    <w:p w:rsidR="001D605E" w:rsidRDefault="001D605E" w:rsidP="001D605E">
      <w:pPr>
        <w:pStyle w:val="NoSpacing"/>
        <w:rPr>
          <w:rFonts w:eastAsiaTheme="minorEastAsia" w:cs="Times New Roman"/>
          <w:szCs w:val="24"/>
        </w:rPr>
      </w:pPr>
    </w:p>
    <w:p w:rsidR="001D605E" w:rsidRDefault="005E33D2" w:rsidP="001D605E">
      <w:pPr>
        <w:pStyle w:val="NoSpacing"/>
        <w:rPr>
          <w:rFonts w:eastAsiaTheme="minorEastAsia" w:cs="Times New Roman"/>
          <w:szCs w:val="24"/>
        </w:rPr>
      </w:pPr>
      <w:r>
        <w:rPr>
          <w:rFonts w:eastAsiaTheme="minorEastAsia" w:cs="Times New Roman"/>
          <w:szCs w:val="24"/>
        </w:rPr>
        <w:t>5.  Find the c</w:t>
      </w:r>
      <w:r>
        <w:rPr>
          <w:rFonts w:eastAsiaTheme="minorEastAsia" w:cs="Times New Roman"/>
          <w:szCs w:val="24"/>
        </w:rPr>
        <w:t>enter and radius</w:t>
      </w:r>
      <w:r w:rsidRPr="002F32EB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</w:rPr>
        <w:t xml:space="preserve">of the circle </w:t>
      </w:r>
      <w:r w:rsidRPr="002F32EB">
        <w:rPr>
          <w:rFonts w:eastAsiaTheme="minorEastAsia" w:cs="Times New Roman"/>
          <w:szCs w:val="24"/>
        </w:rPr>
        <w:t>with equation x</w:t>
      </w:r>
      <w:r w:rsidRPr="002F32EB">
        <w:rPr>
          <w:rFonts w:eastAsiaTheme="minorEastAsia" w:cs="Times New Roman"/>
          <w:szCs w:val="24"/>
          <w:vertAlign w:val="superscript"/>
        </w:rPr>
        <w:t>2</w:t>
      </w:r>
      <w:r w:rsidRPr="002F32EB">
        <w:rPr>
          <w:rFonts w:eastAsiaTheme="minorEastAsia" w:cs="Times New Roman"/>
          <w:szCs w:val="24"/>
        </w:rPr>
        <w:t xml:space="preserve"> + y</w:t>
      </w:r>
      <w:r w:rsidRPr="002F32EB">
        <w:rPr>
          <w:rFonts w:eastAsiaTheme="minorEastAsia" w:cs="Times New Roman"/>
          <w:szCs w:val="24"/>
          <w:vertAlign w:val="superscript"/>
        </w:rPr>
        <w:t>2</w:t>
      </w:r>
      <w:r w:rsidRPr="002F32EB"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</w:rPr>
        <w:t>+ 20x + 8y – 44</w:t>
      </w:r>
      <w:r w:rsidRPr="002F32EB">
        <w:rPr>
          <w:rFonts w:eastAsiaTheme="minorEastAsia" w:cs="Times New Roman"/>
          <w:szCs w:val="24"/>
        </w:rPr>
        <w:t xml:space="preserve"> = 0</w:t>
      </w:r>
    </w:p>
    <w:p w:rsidR="001D605E" w:rsidRPr="002F32EB" w:rsidRDefault="001D605E" w:rsidP="001D605E">
      <w:pPr>
        <w:pStyle w:val="NoSpacing"/>
        <w:rPr>
          <w:rFonts w:eastAsiaTheme="minorEastAsia" w:cs="Times New Roman"/>
          <w:szCs w:val="24"/>
        </w:rPr>
      </w:pPr>
    </w:p>
    <w:p w:rsidR="005E33D2" w:rsidRDefault="005E33D2" w:rsidP="001D605E">
      <w:pPr>
        <w:pStyle w:val="NoSpacing"/>
        <w:rPr>
          <w:rFonts w:eastAsiaTheme="minorEastAsia" w:cs="Times New Roman"/>
          <w:szCs w:val="24"/>
        </w:rPr>
      </w:pPr>
    </w:p>
    <w:p w:rsidR="005E33D2" w:rsidRDefault="005E33D2" w:rsidP="001D605E">
      <w:pPr>
        <w:pStyle w:val="NoSpacing"/>
        <w:rPr>
          <w:rFonts w:eastAsiaTheme="minorEastAsia" w:cs="Times New Roman"/>
          <w:szCs w:val="24"/>
        </w:rPr>
      </w:pPr>
      <w:r>
        <w:rPr>
          <w:rFonts w:eastAsiaTheme="minorEastAsia" w:cs="Times New Roman"/>
          <w:szCs w:val="24"/>
        </w:rPr>
        <w:t>For each of the following, find x:</w:t>
      </w:r>
    </w:p>
    <w:p w:rsidR="005E33D2" w:rsidRDefault="005E33D2" w:rsidP="001D605E">
      <w:pPr>
        <w:pStyle w:val="NoSpacing"/>
        <w:rPr>
          <w:rFonts w:eastAsiaTheme="minorEastAsia" w:cs="Times New Roman"/>
          <w:szCs w:val="24"/>
        </w:rPr>
      </w:pPr>
      <w:r>
        <w:rPr>
          <w:rFonts w:eastAsiaTheme="minorEastAsia" w:cs="Times New Roman"/>
          <w:noProof/>
          <w:szCs w:val="24"/>
        </w:rPr>
        <w:drawing>
          <wp:anchor distT="0" distB="0" distL="114300" distR="114300" simplePos="0" relativeHeight="251662336" behindDoc="0" locked="0" layoutInCell="1" allowOverlap="1" wp14:anchorId="58A883EB" wp14:editId="53D9AD74">
            <wp:simplePos x="0" y="0"/>
            <wp:positionH relativeFrom="column">
              <wp:posOffset>5695950</wp:posOffset>
            </wp:positionH>
            <wp:positionV relativeFrom="paragraph">
              <wp:posOffset>15240</wp:posOffset>
            </wp:positionV>
            <wp:extent cx="790575" cy="1228725"/>
            <wp:effectExtent l="0" t="0" r="9525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 w:cs="Times New Roman"/>
          <w:noProof/>
          <w:szCs w:val="24"/>
        </w:rPr>
        <w:drawing>
          <wp:anchor distT="0" distB="0" distL="114300" distR="114300" simplePos="0" relativeHeight="251661312" behindDoc="1" locked="0" layoutInCell="1" allowOverlap="1" wp14:anchorId="60E0283C" wp14:editId="1274719F">
            <wp:simplePos x="0" y="0"/>
            <wp:positionH relativeFrom="column">
              <wp:posOffset>3571875</wp:posOffset>
            </wp:positionH>
            <wp:positionV relativeFrom="paragraph">
              <wp:posOffset>15240</wp:posOffset>
            </wp:positionV>
            <wp:extent cx="1428750" cy="1323975"/>
            <wp:effectExtent l="0" t="0" r="0" b="952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 w:cs="Times New Roman"/>
          <w:noProof/>
          <w:szCs w:val="24"/>
        </w:rPr>
        <w:drawing>
          <wp:anchor distT="0" distB="0" distL="114300" distR="114300" simplePos="0" relativeHeight="251663360" behindDoc="0" locked="0" layoutInCell="1" allowOverlap="1" wp14:anchorId="1837A2DA" wp14:editId="296F409D">
            <wp:simplePos x="0" y="0"/>
            <wp:positionH relativeFrom="column">
              <wp:posOffset>1990725</wp:posOffset>
            </wp:positionH>
            <wp:positionV relativeFrom="paragraph">
              <wp:posOffset>62865</wp:posOffset>
            </wp:positionV>
            <wp:extent cx="1371600" cy="116205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 w:cs="Times New Roman"/>
          <w:noProof/>
          <w:szCs w:val="24"/>
        </w:rPr>
        <w:drawing>
          <wp:anchor distT="0" distB="0" distL="114300" distR="114300" simplePos="0" relativeHeight="251659264" behindDoc="1" locked="0" layoutInCell="1" allowOverlap="1" wp14:anchorId="2C0EA273" wp14:editId="487AE055">
            <wp:simplePos x="0" y="0"/>
            <wp:positionH relativeFrom="margin">
              <wp:align>left</wp:align>
            </wp:positionH>
            <wp:positionV relativeFrom="paragraph">
              <wp:posOffset>15240</wp:posOffset>
            </wp:positionV>
            <wp:extent cx="1514475" cy="1381125"/>
            <wp:effectExtent l="38100" t="0" r="47625" b="4762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>
                      <a:outerShdw blurRad="50800" dist="50800" dir="5400000" algn="ctr" rotWithShape="0">
                        <a:srgbClr val="000000">
                          <a:alpha val="0"/>
                        </a:srgbClr>
                      </a:outerShdw>
                    </a:effectLst>
                  </pic:spPr>
                </pic:pic>
              </a:graphicData>
            </a:graphic>
          </wp:anchor>
        </w:drawing>
      </w:r>
    </w:p>
    <w:p w:rsidR="001D605E" w:rsidRPr="002F32EB" w:rsidRDefault="001D605E" w:rsidP="001D605E">
      <w:pPr>
        <w:pStyle w:val="NoSpacing"/>
        <w:rPr>
          <w:rFonts w:eastAsiaTheme="minorEastAsia" w:cs="Times New Roman"/>
          <w:szCs w:val="24"/>
        </w:rPr>
      </w:pPr>
      <w:r>
        <w:rPr>
          <w:rFonts w:eastAsiaTheme="minorEastAsia" w:cs="Times New Roman"/>
          <w:szCs w:val="24"/>
        </w:rPr>
        <w:t>6.</w:t>
      </w:r>
      <w:r>
        <w:rPr>
          <w:rFonts w:eastAsiaTheme="minorEastAsia" w:cs="Times New Roman"/>
          <w:szCs w:val="24"/>
        </w:rPr>
        <w:tab/>
      </w:r>
      <w:r>
        <w:rPr>
          <w:rFonts w:eastAsiaTheme="minorEastAsia" w:cs="Times New Roman"/>
          <w:szCs w:val="24"/>
        </w:rPr>
        <w:tab/>
      </w:r>
      <w:r>
        <w:rPr>
          <w:rFonts w:eastAsiaTheme="minorEastAsia" w:cs="Times New Roman"/>
          <w:szCs w:val="24"/>
        </w:rPr>
        <w:tab/>
      </w:r>
      <w:r>
        <w:rPr>
          <w:rFonts w:eastAsiaTheme="minorEastAsia" w:cs="Times New Roman"/>
          <w:szCs w:val="24"/>
        </w:rPr>
        <w:tab/>
        <w:t>7.</w:t>
      </w:r>
      <w:r>
        <w:rPr>
          <w:rFonts w:eastAsiaTheme="minorEastAsia" w:cs="Times New Roman"/>
          <w:szCs w:val="24"/>
        </w:rPr>
        <w:tab/>
      </w:r>
      <w:r>
        <w:rPr>
          <w:rFonts w:eastAsiaTheme="minorEastAsia" w:cs="Times New Roman"/>
          <w:szCs w:val="24"/>
        </w:rPr>
        <w:tab/>
      </w:r>
      <w:r>
        <w:rPr>
          <w:rFonts w:eastAsiaTheme="minorEastAsia" w:cs="Times New Roman"/>
          <w:szCs w:val="24"/>
        </w:rPr>
        <w:tab/>
      </w:r>
      <w:r>
        <w:rPr>
          <w:rFonts w:eastAsiaTheme="minorEastAsia" w:cs="Times New Roman"/>
          <w:szCs w:val="24"/>
        </w:rPr>
        <w:tab/>
        <w:t>8.</w:t>
      </w:r>
      <w:r>
        <w:rPr>
          <w:rFonts w:eastAsiaTheme="minorEastAsia" w:cs="Times New Roman"/>
          <w:szCs w:val="24"/>
        </w:rPr>
        <w:tab/>
      </w:r>
      <w:r>
        <w:rPr>
          <w:rFonts w:eastAsiaTheme="minorEastAsia" w:cs="Times New Roman"/>
          <w:szCs w:val="24"/>
        </w:rPr>
        <w:tab/>
      </w:r>
      <w:r>
        <w:rPr>
          <w:rFonts w:eastAsiaTheme="minorEastAsia" w:cs="Times New Roman"/>
          <w:szCs w:val="24"/>
        </w:rPr>
        <w:tab/>
      </w:r>
      <w:r>
        <w:rPr>
          <w:rFonts w:eastAsiaTheme="minorEastAsia" w:cs="Times New Roman"/>
          <w:szCs w:val="24"/>
        </w:rPr>
        <w:tab/>
        <w:t>9.</w:t>
      </w:r>
      <w:r>
        <w:rPr>
          <w:rFonts w:eastAsiaTheme="minorEastAsia" w:cs="Times New Roman"/>
          <w:szCs w:val="24"/>
        </w:rPr>
        <w:tab/>
      </w:r>
    </w:p>
    <w:p w:rsidR="001D605E" w:rsidRPr="002F32EB" w:rsidRDefault="001D605E" w:rsidP="001D605E">
      <w:pPr>
        <w:pStyle w:val="NoSpacing"/>
        <w:rPr>
          <w:rFonts w:eastAsiaTheme="minorEastAsia" w:cs="Times New Roman"/>
          <w:szCs w:val="24"/>
        </w:rPr>
      </w:pPr>
    </w:p>
    <w:p w:rsidR="001D605E" w:rsidRPr="002F32EB" w:rsidRDefault="001D605E" w:rsidP="001D605E">
      <w:pPr>
        <w:pStyle w:val="NoSpacing"/>
        <w:rPr>
          <w:rFonts w:eastAsiaTheme="minorEastAsia" w:cs="Times New Roman"/>
          <w:szCs w:val="24"/>
        </w:rPr>
      </w:pPr>
    </w:p>
    <w:p w:rsidR="001D605E" w:rsidRPr="002F32EB" w:rsidRDefault="001D605E" w:rsidP="001D605E">
      <w:pPr>
        <w:pStyle w:val="NoSpacing"/>
        <w:rPr>
          <w:rFonts w:eastAsiaTheme="minorEastAsia" w:cs="Times New Roman"/>
          <w:szCs w:val="24"/>
        </w:rPr>
      </w:pPr>
    </w:p>
    <w:p w:rsidR="001D605E" w:rsidRPr="002F32EB" w:rsidRDefault="001D605E" w:rsidP="001D605E">
      <w:pPr>
        <w:pStyle w:val="NoSpacing"/>
        <w:rPr>
          <w:rFonts w:eastAsiaTheme="minorEastAsia" w:cs="Times New Roman"/>
          <w:szCs w:val="24"/>
        </w:rPr>
      </w:pPr>
      <w:r w:rsidRPr="002F32EB">
        <w:rPr>
          <w:rFonts w:eastAsiaTheme="minorEastAsia" w:cs="Times New Roman"/>
          <w:szCs w:val="24"/>
        </w:rPr>
        <w:tab/>
      </w:r>
      <w:r w:rsidRPr="002F32EB">
        <w:rPr>
          <w:rFonts w:eastAsiaTheme="minorEastAsia" w:cs="Times New Roman"/>
          <w:szCs w:val="24"/>
        </w:rPr>
        <w:tab/>
      </w:r>
      <w:r w:rsidRPr="002F32EB">
        <w:rPr>
          <w:rFonts w:eastAsiaTheme="minorEastAsia" w:cs="Times New Roman"/>
          <w:szCs w:val="24"/>
        </w:rPr>
        <w:tab/>
      </w:r>
      <w:r w:rsidRPr="002F32EB">
        <w:rPr>
          <w:rFonts w:eastAsiaTheme="minorEastAsia" w:cs="Times New Roman"/>
          <w:szCs w:val="24"/>
        </w:rPr>
        <w:tab/>
      </w:r>
      <w:r w:rsidRPr="002F32EB">
        <w:rPr>
          <w:rFonts w:eastAsiaTheme="minorEastAsia" w:cs="Times New Roman"/>
          <w:szCs w:val="24"/>
        </w:rPr>
        <w:tab/>
      </w:r>
      <w:r w:rsidRPr="002F32EB">
        <w:rPr>
          <w:rFonts w:eastAsiaTheme="minorEastAsia" w:cs="Times New Roman"/>
          <w:szCs w:val="24"/>
        </w:rPr>
        <w:tab/>
      </w:r>
      <w:r w:rsidRPr="002F32EB">
        <w:rPr>
          <w:rFonts w:eastAsiaTheme="minorEastAsia" w:cs="Times New Roman"/>
          <w:szCs w:val="24"/>
        </w:rPr>
        <w:tab/>
      </w:r>
      <w:r w:rsidRPr="002F32EB">
        <w:rPr>
          <w:rFonts w:eastAsiaTheme="minorEastAsia" w:cs="Times New Roman"/>
          <w:szCs w:val="24"/>
        </w:rPr>
        <w:tab/>
      </w:r>
      <w:r w:rsidRPr="002F32EB">
        <w:rPr>
          <w:rFonts w:eastAsiaTheme="minorEastAsia" w:cs="Times New Roman"/>
          <w:szCs w:val="24"/>
        </w:rPr>
        <w:tab/>
      </w:r>
      <w:r w:rsidRPr="002F32EB">
        <w:rPr>
          <w:rFonts w:eastAsiaTheme="minorEastAsia" w:cs="Times New Roman"/>
          <w:szCs w:val="24"/>
        </w:rPr>
        <w:tab/>
      </w:r>
    </w:p>
    <w:p w:rsidR="001D605E" w:rsidRPr="002F32EB" w:rsidRDefault="001D605E" w:rsidP="001D605E">
      <w:pPr>
        <w:pStyle w:val="NoSpacing"/>
        <w:rPr>
          <w:rFonts w:eastAsiaTheme="minorEastAsia" w:cs="Times New Roman"/>
          <w:szCs w:val="24"/>
        </w:rPr>
      </w:pPr>
    </w:p>
    <w:p w:rsidR="001D605E" w:rsidRPr="002F32EB" w:rsidRDefault="001D605E" w:rsidP="001D605E">
      <w:pPr>
        <w:pStyle w:val="NoSpacing"/>
        <w:rPr>
          <w:rFonts w:cs="Times New Roman"/>
          <w:szCs w:val="24"/>
        </w:rPr>
      </w:pPr>
    </w:p>
    <w:p w:rsidR="001D605E" w:rsidRPr="002F32EB" w:rsidRDefault="001D605E" w:rsidP="001D605E">
      <w:pPr>
        <w:pStyle w:val="NoSpacing"/>
        <w:rPr>
          <w:rFonts w:cs="Times New Roman"/>
          <w:szCs w:val="24"/>
        </w:rPr>
      </w:pPr>
      <w:r w:rsidRPr="002F32EB">
        <w:rPr>
          <w:rFonts w:cs="Times New Roman"/>
          <w:szCs w:val="24"/>
        </w:rPr>
        <w:tab/>
      </w:r>
      <w:r w:rsidRPr="002F32EB">
        <w:rPr>
          <w:rFonts w:cs="Times New Roman"/>
          <w:szCs w:val="24"/>
        </w:rPr>
        <w:tab/>
      </w:r>
      <w:r w:rsidRPr="002F32EB">
        <w:rPr>
          <w:rFonts w:cs="Times New Roman"/>
          <w:szCs w:val="24"/>
        </w:rPr>
        <w:tab/>
      </w:r>
    </w:p>
    <w:p w:rsidR="001D605E" w:rsidRPr="002F32EB" w:rsidRDefault="001D605E" w:rsidP="001D605E">
      <w:pPr>
        <w:pStyle w:val="NoSpacing"/>
        <w:rPr>
          <w:rFonts w:cs="Times New Roman"/>
          <w:szCs w:val="24"/>
        </w:rPr>
      </w:pPr>
      <w:r>
        <w:rPr>
          <w:rFonts w:cs="Times New Roman"/>
          <w:noProof/>
          <w:szCs w:val="24"/>
        </w:rPr>
        <w:drawing>
          <wp:anchor distT="0" distB="0" distL="114300" distR="114300" simplePos="0" relativeHeight="251668480" behindDoc="0" locked="0" layoutInCell="1" allowOverlap="1" wp14:anchorId="2CFCEC74" wp14:editId="7E07F43B">
            <wp:simplePos x="0" y="0"/>
            <wp:positionH relativeFrom="column">
              <wp:posOffset>2152650</wp:posOffset>
            </wp:positionH>
            <wp:positionV relativeFrom="paragraph">
              <wp:posOffset>89535</wp:posOffset>
            </wp:positionV>
            <wp:extent cx="1162050" cy="1352550"/>
            <wp:effectExtent l="1905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D605E" w:rsidRPr="002F32EB" w:rsidRDefault="001D605E" w:rsidP="001D605E">
      <w:pPr>
        <w:pStyle w:val="NoSpacing"/>
        <w:rPr>
          <w:rFonts w:cs="Times New Roman"/>
          <w:szCs w:val="24"/>
        </w:rPr>
      </w:pPr>
      <w:r>
        <w:rPr>
          <w:rFonts w:cs="Times New Roman"/>
          <w:noProof/>
          <w:szCs w:val="24"/>
        </w:rPr>
        <w:drawing>
          <wp:anchor distT="0" distB="0" distL="114300" distR="114300" simplePos="0" relativeHeight="251666432" behindDoc="0" locked="0" layoutInCell="1" allowOverlap="1" wp14:anchorId="12317053" wp14:editId="0DAEE16B">
            <wp:simplePos x="0" y="0"/>
            <wp:positionH relativeFrom="column">
              <wp:posOffset>5686425</wp:posOffset>
            </wp:positionH>
            <wp:positionV relativeFrom="paragraph">
              <wp:posOffset>47625</wp:posOffset>
            </wp:positionV>
            <wp:extent cx="1190625" cy="1219200"/>
            <wp:effectExtent l="19050" t="0" r="952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noProof/>
          <w:szCs w:val="24"/>
        </w:rPr>
        <w:drawing>
          <wp:anchor distT="0" distB="0" distL="114300" distR="114300" simplePos="0" relativeHeight="251665408" behindDoc="1" locked="0" layoutInCell="1" allowOverlap="1" wp14:anchorId="090A815E" wp14:editId="7311AF2A">
            <wp:simplePos x="0" y="0"/>
            <wp:positionH relativeFrom="column">
              <wp:posOffset>4076700</wp:posOffset>
            </wp:positionH>
            <wp:positionV relativeFrom="paragraph">
              <wp:posOffset>57150</wp:posOffset>
            </wp:positionV>
            <wp:extent cx="1295400" cy="1057275"/>
            <wp:effectExtent l="1905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noProof/>
          <w:szCs w:val="24"/>
        </w:rPr>
        <w:drawing>
          <wp:anchor distT="0" distB="0" distL="114300" distR="114300" simplePos="0" relativeHeight="251664384" behindDoc="0" locked="0" layoutInCell="1" allowOverlap="1" wp14:anchorId="0879CB0F" wp14:editId="436FA809">
            <wp:simplePos x="0" y="0"/>
            <wp:positionH relativeFrom="column">
              <wp:posOffset>352425</wp:posOffset>
            </wp:positionH>
            <wp:positionV relativeFrom="paragraph">
              <wp:posOffset>9525</wp:posOffset>
            </wp:positionV>
            <wp:extent cx="1038225" cy="1257300"/>
            <wp:effectExtent l="19050" t="0" r="952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D605E" w:rsidRPr="002F32EB" w:rsidRDefault="005E33D2" w:rsidP="001D605E">
      <w:pPr>
        <w:pStyle w:val="NoSpacing"/>
        <w:rPr>
          <w:rFonts w:cs="Times New Roman"/>
          <w:szCs w:val="24"/>
        </w:rPr>
      </w:pPr>
      <w:r>
        <w:rPr>
          <w:rFonts w:cs="Times New Roman"/>
          <w:szCs w:val="24"/>
        </w:rPr>
        <w:t>1</w:t>
      </w:r>
      <w:r w:rsidR="001D605E">
        <w:rPr>
          <w:rFonts w:cs="Times New Roman"/>
          <w:szCs w:val="24"/>
        </w:rPr>
        <w:t>0.</w:t>
      </w:r>
      <w:r w:rsidR="001D605E">
        <w:rPr>
          <w:rFonts w:cs="Times New Roman"/>
          <w:szCs w:val="24"/>
        </w:rPr>
        <w:tab/>
      </w:r>
      <w:r w:rsidR="001D605E">
        <w:rPr>
          <w:rFonts w:cs="Times New Roman"/>
          <w:szCs w:val="24"/>
        </w:rPr>
        <w:tab/>
      </w:r>
      <w:r w:rsidR="001D605E">
        <w:rPr>
          <w:rFonts w:cs="Times New Roman"/>
          <w:szCs w:val="24"/>
        </w:rPr>
        <w:tab/>
      </w:r>
      <w:r w:rsidR="001D605E">
        <w:rPr>
          <w:rFonts w:cs="Times New Roman"/>
          <w:szCs w:val="24"/>
        </w:rPr>
        <w:tab/>
      </w:r>
      <w:r>
        <w:rPr>
          <w:rFonts w:cs="Times New Roman"/>
          <w:szCs w:val="24"/>
        </w:rPr>
        <w:t>1</w:t>
      </w:r>
      <w:r w:rsidR="001D605E">
        <w:rPr>
          <w:rFonts w:cs="Times New Roman"/>
          <w:szCs w:val="24"/>
        </w:rPr>
        <w:t>1.</w:t>
      </w:r>
      <w:r w:rsidR="001D605E">
        <w:rPr>
          <w:rFonts w:cs="Times New Roman"/>
          <w:szCs w:val="24"/>
        </w:rPr>
        <w:tab/>
      </w:r>
      <w:r w:rsidR="001D605E">
        <w:rPr>
          <w:rFonts w:cs="Times New Roman"/>
          <w:szCs w:val="24"/>
        </w:rPr>
        <w:tab/>
      </w:r>
      <w:r w:rsidR="001D605E">
        <w:rPr>
          <w:rFonts w:cs="Times New Roman"/>
          <w:szCs w:val="24"/>
        </w:rPr>
        <w:tab/>
      </w:r>
      <w:r w:rsidR="001D605E">
        <w:rPr>
          <w:rFonts w:cs="Times New Roman"/>
          <w:szCs w:val="24"/>
        </w:rPr>
        <w:tab/>
      </w:r>
      <w:r>
        <w:rPr>
          <w:rFonts w:cs="Times New Roman"/>
          <w:szCs w:val="24"/>
        </w:rPr>
        <w:t>1</w:t>
      </w:r>
      <w:r w:rsidR="001D605E">
        <w:rPr>
          <w:rFonts w:cs="Times New Roman"/>
          <w:szCs w:val="24"/>
        </w:rPr>
        <w:t>2.</w:t>
      </w:r>
      <w:r w:rsidR="001D605E">
        <w:rPr>
          <w:rFonts w:cs="Times New Roman"/>
          <w:szCs w:val="24"/>
        </w:rPr>
        <w:tab/>
      </w:r>
      <w:r w:rsidR="001D605E">
        <w:rPr>
          <w:rFonts w:cs="Times New Roman"/>
          <w:szCs w:val="24"/>
        </w:rPr>
        <w:tab/>
      </w:r>
      <w:r w:rsidR="001D605E">
        <w:rPr>
          <w:rFonts w:cs="Times New Roman"/>
          <w:szCs w:val="24"/>
        </w:rPr>
        <w:tab/>
      </w:r>
      <w:r w:rsidR="001D605E">
        <w:rPr>
          <w:rFonts w:cs="Times New Roman"/>
          <w:szCs w:val="24"/>
        </w:rPr>
        <w:tab/>
      </w:r>
      <w:r>
        <w:rPr>
          <w:rFonts w:cs="Times New Roman"/>
          <w:szCs w:val="24"/>
        </w:rPr>
        <w:t>1</w:t>
      </w:r>
      <w:r w:rsidR="001D605E">
        <w:rPr>
          <w:rFonts w:cs="Times New Roman"/>
          <w:szCs w:val="24"/>
        </w:rPr>
        <w:t>3.</w:t>
      </w:r>
    </w:p>
    <w:p w:rsidR="001D605E" w:rsidRPr="002F32EB" w:rsidRDefault="001D605E" w:rsidP="001D605E">
      <w:pPr>
        <w:pStyle w:val="NoSpacing"/>
        <w:rPr>
          <w:rFonts w:cs="Times New Roman"/>
          <w:szCs w:val="24"/>
        </w:rPr>
      </w:pPr>
    </w:p>
    <w:p w:rsidR="001D605E" w:rsidRPr="002F32EB" w:rsidRDefault="001D605E" w:rsidP="001D605E">
      <w:pPr>
        <w:pStyle w:val="NoSpacing"/>
        <w:rPr>
          <w:rFonts w:cs="Times New Roman"/>
          <w:szCs w:val="24"/>
        </w:rPr>
      </w:pPr>
    </w:p>
    <w:p w:rsidR="001D605E" w:rsidRDefault="001D605E" w:rsidP="001D605E">
      <w:pPr>
        <w:pStyle w:val="NoSpacing"/>
      </w:pPr>
    </w:p>
    <w:p w:rsidR="001D605E" w:rsidRDefault="001D605E" w:rsidP="001D605E">
      <w:pPr>
        <w:pStyle w:val="NoSpacing"/>
      </w:pPr>
    </w:p>
    <w:p w:rsidR="001D605E" w:rsidRDefault="001D605E" w:rsidP="001D605E">
      <w:pPr>
        <w:pStyle w:val="NoSpacing"/>
      </w:pPr>
    </w:p>
    <w:p w:rsidR="001D605E" w:rsidRDefault="001D605E" w:rsidP="001D605E">
      <w:pPr>
        <w:pStyle w:val="NoSpacing"/>
      </w:pPr>
    </w:p>
    <w:p w:rsidR="001D605E" w:rsidRDefault="001D605E" w:rsidP="001D605E">
      <w:pPr>
        <w:pStyle w:val="NoSpacing"/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2D8E33D8" wp14:editId="43679F63">
            <wp:simplePos x="0" y="0"/>
            <wp:positionH relativeFrom="column">
              <wp:posOffset>2143125</wp:posOffset>
            </wp:positionH>
            <wp:positionV relativeFrom="paragraph">
              <wp:posOffset>112395</wp:posOffset>
            </wp:positionV>
            <wp:extent cx="914400" cy="1514475"/>
            <wp:effectExtent l="1905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D605E" w:rsidRDefault="001D605E" w:rsidP="001D605E">
      <w:pPr>
        <w:pStyle w:val="NoSpacing"/>
      </w:pPr>
      <w:r>
        <w:rPr>
          <w:noProof/>
        </w:rPr>
        <w:drawing>
          <wp:anchor distT="0" distB="0" distL="114300" distR="114300" simplePos="0" relativeHeight="251671552" behindDoc="1" locked="0" layoutInCell="1" allowOverlap="1" wp14:anchorId="795A8276" wp14:editId="204BDF7B">
            <wp:simplePos x="0" y="0"/>
            <wp:positionH relativeFrom="column">
              <wp:posOffset>5448300</wp:posOffset>
            </wp:positionH>
            <wp:positionV relativeFrom="paragraph">
              <wp:posOffset>108585</wp:posOffset>
            </wp:positionV>
            <wp:extent cx="1343025" cy="1133475"/>
            <wp:effectExtent l="19050" t="0" r="9525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2576" behindDoc="0" locked="0" layoutInCell="1" allowOverlap="1" wp14:anchorId="19C939D8" wp14:editId="57BCC3DF">
            <wp:simplePos x="0" y="0"/>
            <wp:positionH relativeFrom="column">
              <wp:posOffset>3838575</wp:posOffset>
            </wp:positionH>
            <wp:positionV relativeFrom="paragraph">
              <wp:posOffset>108585</wp:posOffset>
            </wp:positionV>
            <wp:extent cx="1171575" cy="1190625"/>
            <wp:effectExtent l="19050" t="0" r="952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D605E" w:rsidRDefault="001D605E" w:rsidP="001D605E">
      <w:pPr>
        <w:pStyle w:val="NoSpacing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7FB328E2" wp14:editId="1734755E">
            <wp:simplePos x="0" y="0"/>
            <wp:positionH relativeFrom="column">
              <wp:posOffset>352425</wp:posOffset>
            </wp:positionH>
            <wp:positionV relativeFrom="paragraph">
              <wp:posOffset>85725</wp:posOffset>
            </wp:positionV>
            <wp:extent cx="1123950" cy="1266825"/>
            <wp:effectExtent l="1905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E33D2">
        <w:t>1</w:t>
      </w:r>
      <w:r>
        <w:t>4.</w:t>
      </w:r>
      <w:r>
        <w:tab/>
      </w:r>
      <w:r>
        <w:tab/>
      </w:r>
      <w:r>
        <w:tab/>
      </w:r>
      <w:r>
        <w:tab/>
      </w:r>
      <w:r w:rsidR="005E33D2">
        <w:t>1</w:t>
      </w:r>
      <w:r>
        <w:t>5.</w:t>
      </w:r>
      <w:r>
        <w:tab/>
      </w:r>
      <w:r>
        <w:tab/>
      </w:r>
      <w:r>
        <w:tab/>
      </w:r>
      <w:r>
        <w:tab/>
      </w:r>
      <w:r w:rsidR="005E33D2">
        <w:t>1</w:t>
      </w:r>
      <w:r>
        <w:t>6.</w:t>
      </w:r>
      <w:r>
        <w:tab/>
      </w:r>
      <w:r>
        <w:tab/>
      </w:r>
      <w:r>
        <w:tab/>
      </w:r>
      <w:r>
        <w:tab/>
      </w:r>
      <w:r w:rsidR="005E33D2">
        <w:t>1</w:t>
      </w:r>
      <w:r>
        <w:t>7.</w:t>
      </w:r>
    </w:p>
    <w:p w:rsidR="001D605E" w:rsidRPr="00A120CC" w:rsidRDefault="001D605E" w:rsidP="001D605E"/>
    <w:p w:rsidR="001D605E" w:rsidRPr="00A120CC" w:rsidRDefault="001D605E" w:rsidP="001D605E"/>
    <w:p w:rsidR="001D605E" w:rsidRPr="00A120CC" w:rsidRDefault="001D605E" w:rsidP="001D605E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165090</wp:posOffset>
                </wp:positionH>
                <wp:positionV relativeFrom="paragraph">
                  <wp:posOffset>66675</wp:posOffset>
                </wp:positionV>
                <wp:extent cx="262890" cy="204470"/>
                <wp:effectExtent l="0" t="0" r="0" b="0"/>
                <wp:wrapNone/>
                <wp:docPr id="468" name="Text Box 4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890" cy="20447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D605E" w:rsidRPr="001A03CB" w:rsidRDefault="001D605E" w:rsidP="001D605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68" o:spid="_x0000_s1026" type="#_x0000_t202" style="position:absolute;margin-left:406.7pt;margin-top:5.25pt;width:20.7pt;height:16.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" stroked="f">
                <v:fill opacity="0"/>
                <v:textbox>
                  <w:txbxContent>
                    <w:p w:rsidR="001D605E" w:rsidRPr="001A03CB" w:rsidRDefault="001D605E" w:rsidP="001D605E">
                      <w:pPr>
                        <w:rPr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1D605E" w:rsidRPr="00D60E9B" w:rsidRDefault="001D605E" w:rsidP="001D605E">
      <w:pPr>
        <w:pStyle w:val="NoSpacing"/>
        <w:rPr>
          <w:sz w:val="22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790825</wp:posOffset>
                </wp:positionH>
                <wp:positionV relativeFrom="paragraph">
                  <wp:posOffset>635</wp:posOffset>
                </wp:positionV>
                <wp:extent cx="323850" cy="333375"/>
                <wp:effectExtent l="0" t="0" r="0" b="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3333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D605E" w:rsidRDefault="001D605E" w:rsidP="001D605E">
                            <w: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" o:spid="_x0000_s1027" type="#_x0000_t202" style="position:absolute;margin-left:219.75pt;margin-top:.05pt;width:25.5pt;height:26.2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" stroked="f">
                <v:fill opacity="0"/>
                <v:textbox>
                  <w:txbxContent>
                    <w:p w:rsidR="001D605E" w:rsidRDefault="001D605E" w:rsidP="001D605E">
                      <w: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1D605E" w:rsidRPr="00D60E9B" w:rsidRDefault="001D605E" w:rsidP="001D605E">
      <w:pPr>
        <w:pStyle w:val="NoSpacing"/>
        <w:rPr>
          <w:sz w:val="22"/>
        </w:rPr>
      </w:pPr>
    </w:p>
    <w:p w:rsidR="001D605E" w:rsidRPr="00D60E9B" w:rsidRDefault="001D605E" w:rsidP="001D605E">
      <w:pPr>
        <w:pStyle w:val="NoSpacing"/>
        <w:rPr>
          <w:sz w:val="22"/>
        </w:rPr>
      </w:pPr>
    </w:p>
    <w:p w:rsidR="001D605E" w:rsidRDefault="001D605E" w:rsidP="001D605E">
      <w:pPr>
        <w:pStyle w:val="NoSpacing"/>
        <w:rPr>
          <w:sz w:val="22"/>
        </w:rPr>
      </w:pPr>
    </w:p>
    <w:p w:rsidR="001D605E" w:rsidRDefault="001D605E" w:rsidP="001D605E">
      <w:pPr>
        <w:pStyle w:val="NoSpacing"/>
        <w:rPr>
          <w:sz w:val="22"/>
        </w:rPr>
      </w:pPr>
    </w:p>
    <w:p w:rsidR="001D605E" w:rsidRDefault="001D605E" w:rsidP="001D605E">
      <w:pPr>
        <w:pStyle w:val="NoSpacing"/>
        <w:rPr>
          <w:sz w:val="22"/>
        </w:rPr>
      </w:pPr>
    </w:p>
    <w:p w:rsidR="001D605E" w:rsidRDefault="001D605E" w:rsidP="001D605E">
      <w:pPr>
        <w:pStyle w:val="NoSpacing"/>
        <w:rPr>
          <w:sz w:val="22"/>
        </w:rPr>
      </w:pPr>
      <w:r>
        <w:rPr>
          <w:noProof/>
          <w:sz w:val="22"/>
        </w:rPr>
        <w:drawing>
          <wp:anchor distT="0" distB="0" distL="114300" distR="114300" simplePos="0" relativeHeight="251674624" behindDoc="0" locked="0" layoutInCell="1" allowOverlap="1" wp14:anchorId="52875603" wp14:editId="2CFB9A24">
            <wp:simplePos x="0" y="0"/>
            <wp:positionH relativeFrom="column">
              <wp:posOffset>4076700</wp:posOffset>
            </wp:positionH>
            <wp:positionV relativeFrom="paragraph">
              <wp:posOffset>106045</wp:posOffset>
            </wp:positionV>
            <wp:extent cx="1009650" cy="1295400"/>
            <wp:effectExtent l="1905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D605E" w:rsidRDefault="001D605E" w:rsidP="001D605E">
      <w:pPr>
        <w:pStyle w:val="NoSpacing"/>
        <w:rPr>
          <w:sz w:val="22"/>
        </w:rPr>
      </w:pPr>
      <w:r>
        <w:rPr>
          <w:noProof/>
          <w:sz w:val="22"/>
        </w:rPr>
        <w:drawing>
          <wp:anchor distT="0" distB="0" distL="114300" distR="114300" simplePos="0" relativeHeight="251673600" behindDoc="1" locked="0" layoutInCell="1" allowOverlap="1" wp14:anchorId="4B5523E1" wp14:editId="1C4E4F8C">
            <wp:simplePos x="0" y="0"/>
            <wp:positionH relativeFrom="column">
              <wp:posOffset>1866900</wp:posOffset>
            </wp:positionH>
            <wp:positionV relativeFrom="paragraph">
              <wp:posOffset>82550</wp:posOffset>
            </wp:positionV>
            <wp:extent cx="1638300" cy="1323975"/>
            <wp:effectExtent l="1905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D605E" w:rsidRPr="00D60E9B" w:rsidRDefault="001D605E" w:rsidP="001D605E">
      <w:pPr>
        <w:pStyle w:val="NoSpacing"/>
        <w:rPr>
          <w:sz w:val="22"/>
        </w:rPr>
      </w:pPr>
      <w:r>
        <w:rPr>
          <w:noProof/>
          <w:sz w:val="22"/>
        </w:rPr>
        <w:drawing>
          <wp:anchor distT="0" distB="0" distL="114300" distR="114300" simplePos="0" relativeHeight="251669504" behindDoc="0" locked="0" layoutInCell="1" allowOverlap="1" wp14:anchorId="034E7B6A" wp14:editId="74E144E8">
            <wp:simplePos x="0" y="0"/>
            <wp:positionH relativeFrom="column">
              <wp:posOffset>200025</wp:posOffset>
            </wp:positionH>
            <wp:positionV relativeFrom="paragraph">
              <wp:posOffset>150495</wp:posOffset>
            </wp:positionV>
            <wp:extent cx="1362075" cy="1028700"/>
            <wp:effectExtent l="1905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E33D2">
        <w:rPr>
          <w:sz w:val="22"/>
        </w:rPr>
        <w:t>1</w:t>
      </w:r>
      <w:r>
        <w:rPr>
          <w:sz w:val="22"/>
        </w:rPr>
        <w:t>8.</w: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 w:rsidR="005E33D2">
        <w:rPr>
          <w:sz w:val="22"/>
        </w:rPr>
        <w:t>1</w:t>
      </w:r>
      <w:r>
        <w:rPr>
          <w:sz w:val="22"/>
        </w:rPr>
        <w:t>9.</w:t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 w:rsidR="005E33D2">
        <w:rPr>
          <w:sz w:val="22"/>
        </w:rPr>
        <w:t>2</w:t>
      </w:r>
      <w:r>
        <w:rPr>
          <w:sz w:val="22"/>
        </w:rPr>
        <w:t>0.</w:t>
      </w:r>
    </w:p>
    <w:p w:rsidR="001D605E" w:rsidRDefault="001D605E" w:rsidP="001D605E">
      <w:pPr>
        <w:pStyle w:val="NoSpacing"/>
        <w:ind w:firstLine="720"/>
        <w:rPr>
          <w:b/>
          <w:i/>
          <w:sz w:val="22"/>
        </w:rPr>
      </w:pPr>
    </w:p>
    <w:p w:rsidR="001D605E" w:rsidRPr="00D60E9B" w:rsidRDefault="001D605E" w:rsidP="001D605E">
      <w:pPr>
        <w:pStyle w:val="NoSpacing"/>
        <w:ind w:firstLine="720"/>
        <w:rPr>
          <w:sz w:val="22"/>
        </w:rPr>
      </w:pPr>
      <w:r w:rsidRPr="00D60E9B">
        <w:rPr>
          <w:sz w:val="22"/>
        </w:rPr>
        <w:tab/>
      </w:r>
    </w:p>
    <w:p w:rsidR="0027104B" w:rsidRDefault="0027104B"/>
    <w:p w:rsidR="00187F0F" w:rsidRDefault="00187F0F" w:rsidP="00187F0F">
      <w:pPr>
        <w:pStyle w:val="NoSpacing"/>
      </w:pPr>
    </w:p>
    <w:p w:rsidR="001C3916" w:rsidRDefault="001C3916" w:rsidP="001C3916">
      <w:pPr>
        <w:ind w:left="-90" w:firstLine="3690"/>
      </w:pPr>
    </w:p>
    <w:p w:rsidR="001C3916" w:rsidRDefault="001C3916" w:rsidP="001C3916">
      <w:pPr>
        <w:ind w:left="-90" w:firstLine="3690"/>
      </w:pPr>
    </w:p>
    <w:p w:rsidR="001C3916" w:rsidRDefault="001C3916" w:rsidP="001C3916">
      <w:pPr>
        <w:ind w:left="-90"/>
      </w:pPr>
      <w:r>
        <w:lastRenderedPageBreak/>
        <w:t xml:space="preserve">21.  </w:t>
      </w:r>
      <w:r>
        <w:t xml:space="preserve">Find the length of arc </w:t>
      </w:r>
      <w:r w:rsidRPr="009211AC">
        <w:rPr>
          <w:position w:val="-4"/>
        </w:rPr>
        <w:object w:dxaOrig="4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5" type="#_x0000_t75" style="width:21.6pt;height:14.4pt" o:ole="">
            <v:imagedata r:id="rId20" o:title=""/>
          </v:shape>
          <o:OLEObject Type="Embed" ProgID="Equation.DSMT4" ShapeID="_x0000_i1145" DrawAspect="Content" ObjectID="_1571034576" r:id="rId21"/>
        </w:object>
      </w:r>
      <w:r>
        <w:tab/>
      </w:r>
      <w:r>
        <w:tab/>
        <w:t xml:space="preserve">22. </w:t>
      </w:r>
      <w:r>
        <w:t xml:space="preserve">The diameter is </w:t>
      </w:r>
      <w:r w:rsidRPr="00747DDB">
        <w:rPr>
          <w:position w:val="-4"/>
        </w:rPr>
        <w:object w:dxaOrig="320" w:dyaOrig="260">
          <v:shape id="_x0000_i1146" type="#_x0000_t75" style="width:14.4pt;height:14.4pt" o:ole="">
            <v:imagedata r:id="rId22" o:title=""/>
          </v:shape>
          <o:OLEObject Type="Embed" ProgID="Equation.DSMT4" ShapeID="_x0000_i1146" DrawAspect="Content" ObjectID="_1571034577" r:id="rId23"/>
        </w:object>
      </w:r>
      <w:r>
        <w:t xml:space="preserve"> cm.  </w:t>
      </w:r>
      <w:r>
        <w:t xml:space="preserve">      23.</w:t>
      </w:r>
      <w:r>
        <w:t xml:space="preserve">The length of arc </w:t>
      </w:r>
      <w:r w:rsidRPr="009211AC">
        <w:rPr>
          <w:position w:val="-4"/>
        </w:rPr>
        <w:object w:dxaOrig="400" w:dyaOrig="260">
          <v:shape id="_x0000_i1155" type="#_x0000_t75" style="width:21.6pt;height:14.4pt" o:ole="">
            <v:imagedata r:id="rId24" o:title=""/>
          </v:shape>
          <o:OLEObject Type="Embed" ProgID="Equation.DSMT4" ShapeID="_x0000_i1155" DrawAspect="Content" ObjectID="_1571034578" r:id="rId25"/>
        </w:object>
      </w:r>
      <w:r>
        <w:t xml:space="preserve"> is </w:t>
      </w:r>
      <w:r w:rsidRPr="003A4A48">
        <w:rPr>
          <w:position w:val="-6"/>
        </w:rPr>
        <w:object w:dxaOrig="340" w:dyaOrig="279">
          <v:shape id="_x0000_i1156" type="#_x0000_t75" style="width:14.4pt;height:14.4pt" o:ole="">
            <v:imagedata r:id="rId26" o:title=""/>
          </v:shape>
          <o:OLEObject Type="Embed" ProgID="Equation.DSMT4" ShapeID="_x0000_i1156" DrawAspect="Content" ObjectID="_1571034579" r:id="rId27"/>
        </w:object>
      </w:r>
      <w:r>
        <w:t xml:space="preserve"> in</w:t>
      </w:r>
      <w:r w:rsidRPr="001104D8">
        <w:t>.</w:t>
      </w:r>
      <w:r>
        <w:t xml:space="preserve">  </w:t>
      </w:r>
    </w:p>
    <w:p w:rsidR="001C3916" w:rsidRDefault="001C3916" w:rsidP="001C3916">
      <w:pPr>
        <w:ind w:left="-90"/>
      </w:pP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 xml:space="preserve">Find the length of arc </w:t>
      </w:r>
      <w:r w:rsidRPr="0085707D">
        <w:rPr>
          <w:position w:val="-6"/>
        </w:rPr>
        <w:object w:dxaOrig="400" w:dyaOrig="279">
          <v:shape id="_x0000_i1162" type="#_x0000_t75" style="width:21.6pt;height:14.4pt" o:ole="">
            <v:imagedata r:id="rId28" o:title=""/>
          </v:shape>
          <o:OLEObject Type="Embed" ProgID="Equation.DSMT4" ShapeID="_x0000_i1162" DrawAspect="Content" ObjectID="_1571034580" r:id="rId29"/>
        </w:object>
      </w:r>
      <w:r>
        <w:t>.</w:t>
      </w:r>
      <w:r>
        <w:tab/>
        <w:t xml:space="preserve">        </w:t>
      </w:r>
      <w:r>
        <w:t>Find the length of the radius.</w:t>
      </w:r>
    </w:p>
    <w:p w:rsidR="001C3916" w:rsidRDefault="001C3916" w:rsidP="001C3916">
      <w:pPr>
        <w:ind w:left="360"/>
      </w:pPr>
    </w:p>
    <w:p w:rsidR="00187F0F" w:rsidRDefault="001C3916" w:rsidP="00187F0F">
      <w:pPr>
        <w:pStyle w:val="NoSpacing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0EBC493D" wp14:editId="6852524B">
                <wp:simplePos x="0" y="0"/>
                <wp:positionH relativeFrom="column">
                  <wp:posOffset>4648200</wp:posOffset>
                </wp:positionH>
                <wp:positionV relativeFrom="paragraph">
                  <wp:posOffset>169545</wp:posOffset>
                </wp:positionV>
                <wp:extent cx="1517650" cy="1216660"/>
                <wp:effectExtent l="0" t="0" r="0" b="21590"/>
                <wp:wrapNone/>
                <wp:docPr id="492" name="Group 4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17650" cy="1216660"/>
                          <a:chOff x="1767" y="6825"/>
                          <a:chExt cx="2390" cy="1916"/>
                        </a:xfrm>
                      </wpg:grpSpPr>
                      <wps:wsp>
                        <wps:cNvPr id="493" name="Text Box 2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605" y="7584"/>
                            <a:ext cx="552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3916" w:rsidRPr="00A00CE7" w:rsidRDefault="001C3916" w:rsidP="001C3916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4" name="Oval 2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767" y="6825"/>
                            <a:ext cx="1916" cy="191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95" name="Oval 2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693" y="7749"/>
                            <a:ext cx="64" cy="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96" name="Text Box 2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476" y="7046"/>
                            <a:ext cx="552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3916" w:rsidRPr="00A00CE7" w:rsidRDefault="001C3916" w:rsidP="001C3916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7" name="Oval 2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515" y="7260"/>
                            <a:ext cx="64" cy="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98" name="Line 29"/>
                        <wps:cNvCnPr>
                          <a:cxnSpLocks noChangeShapeType="1"/>
                        </wps:cNvCnPr>
                        <wps:spPr bwMode="auto">
                          <a:xfrm flipV="1">
                            <a:off x="2730" y="7298"/>
                            <a:ext cx="825" cy="4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9" name="Oval 3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650" y="7741"/>
                            <a:ext cx="64" cy="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00" name="Text Box 3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960" y="7452"/>
                            <a:ext cx="822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3916" w:rsidRPr="00A00CE7" w:rsidRDefault="001C3916" w:rsidP="001C3916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3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1" name="Line 32"/>
                        <wps:cNvCnPr>
                          <a:cxnSpLocks noChangeShapeType="1"/>
                        </wps:cNvCnPr>
                        <wps:spPr bwMode="auto">
                          <a:xfrm>
                            <a:off x="2739" y="7778"/>
                            <a:ext cx="93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EBC493D" id="Group 492" o:spid="_x0000_s1028" style="position:absolute;margin-left:366pt;margin-top:13.35pt;width:119.5pt;height:95.8pt;z-index:251681792" coordorigin="1767,6825" coordsize="2390,19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">
                <v:shape id="Text Box 24" o:spid="_x0000_s1029" type="#_x0000_t202" style="position:absolute;left:3605;top:7584;width:552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vHY8gA&#10;AADcAAAADwAAAGRycy9kb3ducmV2LnhtbESPW2vCQBSE3wv+h+UIvtWNF4qmrqJiUfog1gv28TR7&#10;mgSzZ0N2q2l+vSsU+jjMzDfMZFabQlypcrllBb1uBII4sTrnVMHx8PY8AuE8ssbCMin4JQezaetp&#10;grG2N/6g696nIkDYxagg876MpXRJRgZd15bEwfu2lUEfZJVKXeEtwE0h+1H0Ig3mHBYyLGmZUXLZ&#10;/xgFm91qQe/rpmmG2/Np9PV5XPvlRalOu56/gvBU+//wX3ujFQzHA3icCUdATu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hS8djyAAAANwAAAAPAAAAAAAAAAAAAAAAAJgCAABk&#10;cnMvZG93bnJldi54bWxQSwUGAAAAAAQABAD1AAAAjQMAAAAA&#10;" filled="f" fillcolor="#bbe0e3" stroked="f">
                  <o:lock v:ext="edit" aspectratio="t"/>
                  <v:textbox>
                    <w:txbxContent>
                      <w:p w:rsidR="001C3916" w:rsidRPr="00A00CE7" w:rsidRDefault="001C3916" w:rsidP="001C3916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</w:rPr>
                        </w:pPr>
                        <w:r>
                          <w:rPr>
                            <w:color w:val="000000"/>
                          </w:rPr>
                          <w:t>F</w:t>
                        </w:r>
                      </w:p>
                    </w:txbxContent>
                  </v:textbox>
                </v:shape>
                <v:oval id="Oval 25" o:spid="_x0000_s1030" style="position:absolute;left:1767;top:6825;width:1916;height:19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botsUA&#10;AADcAAAADwAAAGRycy9kb3ducmV2LnhtbESPQWvCQBSE74L/YXlCb7qpaDVpVrGKxVOhKu31kX1N&#10;QrNv092tif++WxA8DjPzDZOve9OICzlfW1bwOElAEBdW11wqOJ/24yUIH5A1NpZJwZU8rFfDQY6Z&#10;th2/0+UYShEh7DNUUIXQZlL6oiKDfmJb4uh9WWcwROlKqR12EW4aOU2SJ2mw5rhQYUvbiorv469R&#10;0L+eD+60nb+l3UJ/8s919/Lhdko9jPrNM4hAfbiHb+2DVjBLZ/B/Jh4Buf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hui2xQAAANwAAAAPAAAAAAAAAAAAAAAAAJgCAABkcnMv&#10;ZG93bnJldi54bWxQSwUGAAAAAAQABAD1AAAAigMAAAAA&#10;" filled="f" fillcolor="#bbe0e3">
                  <o:lock v:ext="edit" aspectratio="t"/>
                </v:oval>
                <v:oval id="Oval 26" o:spid="_x0000_s1031" style="position:absolute;left:2693;top:7749;width:64;height: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Yex8QA&#10;AADcAAAADwAAAGRycy9kb3ducmV2LnhtbESP3YrCMBSE74V9h3AWvBFNFV20axQRXbz0Zx/g2Bzb&#10;rs1JaKLWfXojCF4OM/MNM503phJXqn1pWUG/l4AgzqwuOVfwe1h3xyB8QNZYWSYFd/Iwn320pphq&#10;e+MdXfchFxHCPkUFRQguldJnBRn0PeuIo3eytcEQZZ1LXeMtwk0lB0nyJQ2WHBcKdLQsKDvvL0bB&#10;8e9enoedfHXg/6W7nNzmx2+tUu3PZvENIlAT3uFXe6MVDCcjeJ6JR0D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mHsfEAAAA3AAAAA8AAAAAAAAAAAAAAAAAmAIAAGRycy9k&#10;b3ducmV2LnhtbFBLBQYAAAAABAAEAPUAAACJAwAAAAA=&#10;" fillcolor="black">
                  <o:lock v:ext="edit" aspectratio="t"/>
                </v:oval>
                <v:shape id="Text Box 27" o:spid="_x0000_s1032" type="#_x0000_t202" style="position:absolute;left:3476;top:7046;width:552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xk+8cA&#10;AADcAAAADwAAAGRycy9kb3ducmV2LnhtbESPT2vCQBTE74V+h+UVequbFhFNs0orisGD+K+0x2f2&#10;mQSzb0N21TSfvlsQPA4z8xsmmbSmEhdqXGlZwWsvAkGcWV1yrmC/m78MQTiPrLGyTAp+ycFk/PiQ&#10;YKztlTd02fpcBAi7GBUU3texlC4ryKDr2Zo4eEfbGPRBNrnUDV4D3FTyLYoG0mDJYaHAmqYFZaft&#10;2ShI17NPWi66ruuvvr+Gh5/9wk9PSj0/tR/vIDy1/h6+tVOtoD8awP+ZcATk+A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E8ZPvHAAAA3AAAAA8AAAAAAAAAAAAAAAAAmAIAAGRy&#10;cy9kb3ducmV2LnhtbFBLBQYAAAAABAAEAPUAAACMAwAAAAA=&#10;" filled="f" fillcolor="#bbe0e3" stroked="f">
                  <o:lock v:ext="edit" aspectratio="t"/>
                  <v:textbox>
                    <w:txbxContent>
                      <w:p w:rsidR="001C3916" w:rsidRPr="00A00CE7" w:rsidRDefault="001C3916" w:rsidP="001C3916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</w:rPr>
                        </w:pPr>
                        <w:r>
                          <w:rPr>
                            <w:color w:val="000000"/>
                          </w:rPr>
                          <w:t>E</w:t>
                        </w:r>
                      </w:p>
                    </w:txbxContent>
                  </v:textbox>
                </v:shape>
                <v:oval id="Oval 28" o:spid="_x0000_s1033" style="position:absolute;left:3515;top:7260;width:64;height: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glK8QA&#10;AADcAAAADwAAAGRycy9kb3ducmV2LnhtbESP3YrCMBSE74V9h3AWvBFNFXG1axQRXbz0Zx/g2Bzb&#10;rs1JaKLWfXojCF4OM/MNM503phJXqn1pWUG/l4AgzqwuOVfwe1h3xyB8QNZYWSYFd/Iwn320pphq&#10;e+MdXfchFxHCPkUFRQguldJnBRn0PeuIo3eytcEQZZ1LXeMtwk0lB0kykgZLjgsFOloWlJ33F6Pg&#10;+Hcvz8NOvjrw/9JdTm7z47dWqfZns/gGEagJ7/CrvdEKhpMveJ6JR0D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+4JSvEAAAA3AAAAA8AAAAAAAAAAAAAAAAAmAIAAGRycy9k&#10;b3ducmV2LnhtbFBLBQYAAAAABAAEAPUAAACJAwAAAAA=&#10;" fillcolor="black">
                  <o:lock v:ext="edit" aspectratio="t"/>
                </v:oval>
                <v:line id="Line 29" o:spid="_x0000_s1034" style="position:absolute;flip:y;visibility:visible;mso-wrap-style:square" from="2730,7298" to="3555,77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+7pMMAAADcAAAADwAAAGRycy9kb3ducmV2LnhtbERPz2vCMBS+D/wfwhO8DE03ZGg1igyE&#10;HbzMScXbs3k2pc1LTaLW/345DHb8+H4v171txZ18qB0reJtkIIhLp2uuFBx+tuMZiBCRNbaOScGT&#10;AqxXg5cl5to9+Jvu+1iJFMIhRwUmxi6XMpSGLIaJ64gTd3HeYkzQV1J7fKRw28r3LPuQFmtODQY7&#10;+jRUNvubVSBnu9er35ynTdEcj3NTlEV32ik1GvabBYhIffwX/7m/tILpPK1NZ9IRkK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TPu6TDAAAA3AAAAA8AAAAAAAAAAAAA&#10;AAAAoQIAAGRycy9kb3ducmV2LnhtbFBLBQYAAAAABAAEAPkAAACRAwAAAAA=&#10;"/>
                <v:oval id="Oval 30" o:spid="_x0000_s1035" style="position:absolute;left:3650;top:7741;width:64;height: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sUwsMA&#10;AADcAAAADwAAAGRycy9kb3ducmV2LnhtbESP0YrCMBRE34X9h3AXfJE1VUTWahQRFR/V7gfcba5t&#10;tbkJTdTq15uFBR+HmTnDzBatqcWNGl9ZVjDoJyCIc6srLhT8ZJuvbxA+IGusLZOCB3lYzD86M0y1&#10;vfOBbsdQiAhhn6KCMgSXSunzkgz6vnXE0TvZxmCIsimkbvAe4aaWwyQZS4MVx4USHa1Kyi/Hq1Hw&#10;e35Ul1GvWGf8XLnrye22fm+V6n62yymIQG14h//bO61gNJnA35l4BOT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WsUwsMAAADcAAAADwAAAAAAAAAAAAAAAACYAgAAZHJzL2Rv&#10;d25yZXYueG1sUEsFBgAAAAAEAAQA9QAAAIgDAAAAAA==&#10;" fillcolor="black">
                  <o:lock v:ext="edit" aspectratio="t"/>
                </v:oval>
                <v:shape id="Text Box 31" o:spid="_x0000_s1036" type="#_x0000_t202" style="position:absolute;left:2960;top:7452;width:822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LDDsQA&#10;AADcAAAADwAAAGRycy9kb3ducmV2LnhtbERPTWvCQBC9C/6HZYTedKO0RdJsRKVF6UFqtLTHMTsm&#10;wexsyG415td3D4UeH+87WXSmFldqXWVZwXQSgSDOra64UHA8vI3nIJxH1lhbJgV3crBIh4MEY21v&#10;vKdr5gsRQtjFqKD0vomldHlJBt3ENsSBO9vWoA+wLaRu8RbCTS1nUfQsDVYcGkpsaF1Sfsl+jILt&#10;x+uK3jd93z/uvj7np+/jxq8vSj2MuuULCE+d/xf/ubdawVMU5ocz4QjI9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9yww7EAAAA3AAAAA8AAAAAAAAAAAAAAAAAmAIAAGRycy9k&#10;b3ducmV2LnhtbFBLBQYAAAAABAAEAPUAAACJAwAAAAA=&#10;" filled="f" fillcolor="#bbe0e3" stroked="f">
                  <o:lock v:ext="edit" aspectratio="t"/>
                  <v:textbox>
                    <w:txbxContent>
                      <w:p w:rsidR="001C3916" w:rsidRPr="00A00CE7" w:rsidRDefault="001C3916" w:rsidP="001C3916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</w:rPr>
                        </w:pPr>
                        <w:r>
                          <w:rPr>
                            <w:color w:val="000000"/>
                          </w:rPr>
                          <w:t>30°</w:t>
                        </w:r>
                      </w:p>
                    </w:txbxContent>
                  </v:textbox>
                </v:shape>
                <v:line id="Line 32" o:spid="_x0000_s1037" style="position:absolute;visibility:visible;mso-wrap-style:square" from="2739,7778" to="3676,77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oJXM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azK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6CVzGAAAA3AAAAA8AAAAAAAAA&#10;AAAAAAAAoQIAAGRycy9kb3ducmV2LnhtbFBLBQYAAAAABAAEAPkAAACUAwAAAAA=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6FCD2C48" wp14:editId="2D28AD42">
                <wp:simplePos x="0" y="0"/>
                <wp:positionH relativeFrom="column">
                  <wp:posOffset>2257425</wp:posOffset>
                </wp:positionH>
                <wp:positionV relativeFrom="paragraph">
                  <wp:posOffset>114935</wp:posOffset>
                </wp:positionV>
                <wp:extent cx="1442720" cy="1404620"/>
                <wp:effectExtent l="0" t="0" r="24130" b="24130"/>
                <wp:wrapNone/>
                <wp:docPr id="22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2720" cy="1404620"/>
                          <a:chOff x="8671" y="2846"/>
                          <a:chExt cx="2272" cy="2212"/>
                        </a:xfrm>
                      </wpg:grpSpPr>
                      <wps:wsp>
                        <wps:cNvPr id="23" name="Text Box 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671" y="3760"/>
                            <a:ext cx="552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3916" w:rsidRPr="00A00CE7" w:rsidRDefault="001C3916" w:rsidP="001C3916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Oval 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027" y="3142"/>
                            <a:ext cx="1916" cy="191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5" name="Oval 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953" y="4066"/>
                            <a:ext cx="64" cy="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6" name="Text Box 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9331" y="2846"/>
                            <a:ext cx="552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3916" w:rsidRPr="00A00CE7" w:rsidRDefault="001C3916" w:rsidP="001C3916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Oval 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569" y="3190"/>
                            <a:ext cx="64" cy="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" name="Line 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600" y="3225"/>
                            <a:ext cx="390" cy="87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Oval 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012" y="3931"/>
                            <a:ext cx="64" cy="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" name="Text Box 1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9354" y="3696"/>
                            <a:ext cx="822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3916" w:rsidRPr="00A00CE7" w:rsidRDefault="001C3916" w:rsidP="001C3916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6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Line 1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038" y="3967"/>
                            <a:ext cx="952" cy="1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FCD2C48" id="Group 22" o:spid="_x0000_s1038" style="position:absolute;margin-left:177.75pt;margin-top:9.05pt;width:113.6pt;height:110.6pt;z-index:251679744" coordorigin="8671,2846" coordsize="2272,22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">
                <v:shape id="Text Box 3" o:spid="_x0000_s1039" type="#_x0000_t202" style="position:absolute;left:8671;top:3760;width:552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t7IcYA&#10;AADbAAAADwAAAGRycy9kb3ducmV2LnhtbESPQWvCQBSE74X+h+UJvdWNVorEbMRKi+KhVGvR4zP7&#10;TILZtyG7appf7xYKHoeZ+YZJpq2pxIUaV1pWMOhHIIgzq0vOFWy/P57HIJxH1lhZJgW/5GCaPj4k&#10;GGt75TVdNj4XAcIuRgWF93UspcsKMuj6tiYO3tE2Bn2QTS51g9cAN5UcRtGrNFhyWCiwpnlB2Wlz&#10;NgqWX+9vtFp0XTf63P2MD/vtws9PSj312tkEhKfW38P/7aVWMHyBvy/hB8j0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ht7IcYAAADbAAAADwAAAAAAAAAAAAAAAACYAgAAZHJz&#10;L2Rvd25yZXYueG1sUEsFBgAAAAAEAAQA9QAAAIsDAAAAAA==&#10;" filled="f" fillcolor="#bbe0e3" stroked="f">
                  <o:lock v:ext="edit" aspectratio="t"/>
                  <v:textbox>
                    <w:txbxContent>
                      <w:p w:rsidR="001C3916" w:rsidRPr="00A00CE7" w:rsidRDefault="001C3916" w:rsidP="001C3916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</w:rPr>
                        </w:pPr>
                        <w:r>
                          <w:rPr>
                            <w:color w:val="000000"/>
                          </w:rPr>
                          <w:t>C</w:t>
                        </w:r>
                      </w:p>
                    </w:txbxContent>
                  </v:textbox>
                </v:shape>
                <v:oval id="Oval 4" o:spid="_x0000_s1040" style="position:absolute;left:9027;top:3142;width:1916;height:19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xUM8QA&#10;AADbAAAADwAAAGRycy9kb3ducmV2LnhtbESPQWvCQBSE70L/w/IKvemmYltNs5GqVDwJVdHrI/ua&#10;hGbfprtbE/+9WxA8DjPzDZPNe9OIMzlfW1bwPEpAEBdW11wqOOw/h1MQPiBrbCyTggt5mOcPgwxT&#10;bTv+ovMulCJC2KeooAqhTaX0RUUG/ci2xNH7ts5giNKVUjvsItw0cpwkr9JgzXGhwpaWFRU/uz+j&#10;oF8fNm6/fNnOujd94t/LanF0K6WeHvuPdxCB+nAP39obrWA8gf8v8QfI/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MVDPEAAAA2wAAAA8AAAAAAAAAAAAAAAAAmAIAAGRycy9k&#10;b3ducmV2LnhtbFBLBQYAAAAABAAEAPUAAACJAwAAAAA=&#10;" filled="f" fillcolor="#bbe0e3">
                  <o:lock v:ext="edit" aspectratio="t"/>
                </v:oval>
                <v:oval id="Oval 5" o:spid="_x0000_s1041" style="position:absolute;left:9953;top:4066;width:64;height: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0haLsIA&#10;AADbAAAADwAAAGRycy9kb3ducmV2LnhtbESP0YrCMBRE3wX/IVxhX0TTFRXpGmURXXxU6wdcm2vb&#10;tbkJTdTq15uFBR+HmTnDzJetqcWNGl9ZVvA5TEAQ51ZXXCg4ZpvBDIQPyBpry6TgQR6Wi25njqm2&#10;d97T7RAKESHsU1RQhuBSKX1ekkE/tI44emfbGAxRNoXUDd4j3NRylCRTabDiuFCio1VJ+eVwNQpO&#10;v4/qMu4X64yfK3c9u+2P31mlPnrt9xeIQG14h//bW61gNIG/L/EHyM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SFouwgAAANsAAAAPAAAAAAAAAAAAAAAAAJgCAABkcnMvZG93&#10;bnJldi54bWxQSwUGAAAAAAQABAD1AAAAhwMAAAAA&#10;" fillcolor="black">
                  <o:lock v:ext="edit" aspectratio="t"/>
                </v:oval>
                <v:shape id="Text Box 6" o:spid="_x0000_s1042" type="#_x0000_t202" style="position:absolute;left:9331;top:2846;width:552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zYucYA&#10;AADbAAAADwAAAGRycy9kb3ducmV2LnhtbESPT2vCQBTE7wW/w/IEb3WjFJHoKq1YFA/F+gc9PrPP&#10;JJh9G7Krxnx6t1DwOMzMb5jxtDaFuFHlcssKet0IBHFidc6pgt32+30IwnlkjYVlUvAgB9NJ622M&#10;sbZ3/qXbxqciQNjFqCDzvoyldElGBl3XlsTBO9vKoA+ySqWu8B7gppD9KBpIgzmHhQxLmmWUXDZX&#10;o2C5nn/RatE0zcfPYT88HXcLP7so1WnXnyMQnmr/Cv+3l1pBfwB/X8IPkJMn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mzYucYAAADbAAAADwAAAAAAAAAAAAAAAACYAgAAZHJz&#10;L2Rvd25yZXYueG1sUEsFBgAAAAAEAAQA9QAAAIsDAAAAAA==&#10;" filled="f" fillcolor="#bbe0e3" stroked="f">
                  <o:lock v:ext="edit" aspectratio="t"/>
                  <v:textbox>
                    <w:txbxContent>
                      <w:p w:rsidR="001C3916" w:rsidRPr="00A00CE7" w:rsidRDefault="001C3916" w:rsidP="001C3916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</w:rPr>
                        </w:pPr>
                        <w:r>
                          <w:rPr>
                            <w:color w:val="000000"/>
                          </w:rPr>
                          <w:t>D</w:t>
                        </w:r>
                      </w:p>
                    </w:txbxContent>
                  </v:textbox>
                </v:shape>
                <v:oval id="Oval 7" o:spid="_x0000_s1043" style="position:absolute;left:9569;top:3190;width:64;height: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ZhwsIA&#10;AADbAAAADwAAAGRycy9kb3ducmV2LnhtbESP0YrCMBRE3wX/IVxhX0TTFVHpGmURXXxU6wdcm2vb&#10;tbkJTdTq15uFBR+HmTnDzJetqcWNGl9ZVvA5TEAQ51ZXXCg4ZpvBDIQPyBpry6TgQR6Wi25njqm2&#10;d97T7RAKESHsU1RQhuBSKX1ekkE/tI44emfbGAxRNoXUDd4j3NRylCQTabDiuFCio1VJ+eVwNQpO&#10;v4/qMu4X64yfK3c9u+2P31mlPnrt9xeIQG14h//bW61gNIW/L/EHyM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1mHCwgAAANsAAAAPAAAAAAAAAAAAAAAAAJgCAABkcnMvZG93&#10;bnJldi54bWxQSwUGAAAAAAQABAD1AAAAhwMAAAAA&#10;" fillcolor="black">
                  <o:lock v:ext="edit" aspectratio="t"/>
                </v:oval>
                <v:line id="Line 8" o:spid="_x0000_s1044" style="position:absolute;flip:x y;visibility:visible;mso-wrap-style:square" from="9600,3225" to="9990,41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dGM8AAAADbAAAADwAAAGRycy9kb3ducmV2LnhtbERPy4rCMBTdC/5DuAOzkTG1ikhtKiI4&#10;zErxMbi9NNe2THNTmmg7fr1ZCC4P552uelOLO7WusqxgMo5AEOdWV1woOJ+2XwsQziNrrC2Tgn9y&#10;sMqGgxQTbTs+0P3oCxFC2CWooPS+SaR0eUkG3dg2xIG72tagD7AtpG6xC+GmlnEUzaXBikNDiQ1t&#10;Ssr/jjejAHn3mC66Cc3kN11cvNuP1r9XpT4/+vUShKfev8Uv949WEIex4Uv4ATJ7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dXRjPAAAAA2wAAAA8AAAAAAAAAAAAAAAAA&#10;oQIAAGRycy9kb3ducmV2LnhtbFBLBQYAAAAABAAEAPkAAACOAwAAAAA=&#10;"/>
                <v:oval id="Oval 9" o:spid="_x0000_s1045" style="position:absolute;left:9012;top:3931;width:64;height: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VQK8IA&#10;AADbAAAADwAAAGRycy9kb3ducmV2LnhtbESP0YrCMBRE3wX/IVxhX0TTFRHtGmURXXxU6wdcm2vb&#10;tbkJTdTq15uFBR+HmTnDzJetqcWNGl9ZVvA5TEAQ51ZXXCg4ZpvBFIQPyBpry6TgQR6Wi25njqm2&#10;d97T7RAKESHsU1RQhuBSKX1ekkE/tI44emfbGAxRNoXUDd4j3NRylCQTabDiuFCio1VJ+eVwNQpO&#10;v4/qMu4X64yfK3c9u+2P31mlPnrt9xeIQG14h//bW61gNIO/L/EHyM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BVArwgAAANsAAAAPAAAAAAAAAAAAAAAAAJgCAABkcnMvZG93&#10;bnJldi54bWxQSwUGAAAAAAQABAD1AAAAhwMAAAAA&#10;" fillcolor="black">
                  <o:lock v:ext="edit" aspectratio="t"/>
                </v:oval>
                <v:shape id="Text Box 10" o:spid="_x0000_s1046" type="#_x0000_t202" style="position:absolute;left:9354;top:3696;width:822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Bzi8MA&#10;AADbAAAADwAAAGRycy9kb3ducmV2LnhtbERPy2rCQBTdF/yH4Qru6kQtIqmjqCiKC6mP0i6vmWsS&#10;zNwJmanGfL2zELo8nPd4WptC3KhyuWUFvW4EgjixOudUwem4eh+BcB5ZY2GZFDzIwXTSehtjrO2d&#10;93Q7+FSEEHYxKsi8L2MpXZKRQde1JXHgLrYy6AOsUqkrvIdwU8h+FA2lwZxDQ4YlLTJKroc/o2Dz&#10;tZzTdt00zcfu53t0/j2t/eKqVKddzz5BeKr9v/jl3mgFg7A+fAk/QE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xBzi8MAAADbAAAADwAAAAAAAAAAAAAAAACYAgAAZHJzL2Rv&#10;d25yZXYueG1sUEsFBgAAAAAEAAQA9QAAAIgDAAAAAA==&#10;" filled="f" fillcolor="#bbe0e3" stroked="f">
                  <o:lock v:ext="edit" aspectratio="t"/>
                  <v:textbox>
                    <w:txbxContent>
                      <w:p w:rsidR="001C3916" w:rsidRPr="00A00CE7" w:rsidRDefault="001C3916" w:rsidP="001C3916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</w:rPr>
                        </w:pPr>
                        <w:r>
                          <w:rPr>
                            <w:color w:val="000000"/>
                          </w:rPr>
                          <w:t>60°</w:t>
                        </w:r>
                      </w:p>
                    </w:txbxContent>
                  </v:textbox>
                </v:shape>
                <v:line id="Line 11" o:spid="_x0000_s1047" style="position:absolute;flip:x y;visibility:visible;mso-wrap-style:square" from="9038,3967" to="9990,4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R5c8QAAADbAAAADwAAAGRycy9kb3ducmV2LnhtbESPT2vCQBTE7wW/w/KEXkrdxBSR6BqC&#10;YOkppf6h10f2mQSzb0N2a6KfvlsoeBxm5jfMOhtNK67Uu8aygngWgSAurW64UnA87F6XIJxH1tha&#10;JgU3cpBtJk9rTLUd+Iuue1+JAGGXooLa+y6V0pU1GXQz2xEH72x7gz7IvpK6xyHATSvnUbSQBhsO&#10;CzV2tK2pvOx/jALk4p4sh5je5Dt9u3nx+ZKfzko9T8d8BcLT6B/h//aHVpDE8Pcl/AC5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tHlzxAAAANsAAAAPAAAAAAAAAAAA&#10;AAAAAKECAABkcnMvZG93bnJldi54bWxQSwUGAAAAAAQABAD5AAAAkgMAAAAA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4A13B96B" wp14:editId="71BD2ABD">
                <wp:simplePos x="0" y="0"/>
                <wp:positionH relativeFrom="margin">
                  <wp:align>left</wp:align>
                </wp:positionH>
                <wp:positionV relativeFrom="paragraph">
                  <wp:posOffset>29210</wp:posOffset>
                </wp:positionV>
                <wp:extent cx="1423670" cy="1438275"/>
                <wp:effectExtent l="0" t="0" r="24130" b="28575"/>
                <wp:wrapNone/>
                <wp:docPr id="32" name="Group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23670" cy="1438275"/>
                          <a:chOff x="1951" y="2681"/>
                          <a:chExt cx="2242" cy="2265"/>
                        </a:xfrm>
                      </wpg:grpSpPr>
                      <wps:wsp>
                        <wps:cNvPr id="33" name="Text Box 1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951" y="4181"/>
                            <a:ext cx="552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3916" w:rsidRPr="00A00CE7" w:rsidRDefault="001C3916" w:rsidP="001C3916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Oval 1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277" y="3030"/>
                            <a:ext cx="1916" cy="191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5" name="Oval 1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203" y="3954"/>
                            <a:ext cx="64" cy="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6" name="Text Box 1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031" y="2681"/>
                            <a:ext cx="552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3916" w:rsidRPr="00A00CE7" w:rsidRDefault="001C3916" w:rsidP="001C3916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</w:rPr>
                              </w:pPr>
                              <w:r w:rsidRPr="00A00CE7">
                                <w:rPr>
                                  <w:color w:val="00000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Oval 1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216" y="3010"/>
                            <a:ext cx="64" cy="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8" name="Line 18"/>
                        <wps:cNvCnPr>
                          <a:cxnSpLocks noChangeShapeType="1"/>
                        </wps:cNvCnPr>
                        <wps:spPr bwMode="auto">
                          <a:xfrm flipV="1">
                            <a:off x="3240" y="3053"/>
                            <a:ext cx="8" cy="93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Oval 1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322" y="4330"/>
                            <a:ext cx="64" cy="6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0" name="Text Box 2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177" y="3324"/>
                            <a:ext cx="942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3916" w:rsidRPr="00A00CE7" w:rsidRDefault="001C3916" w:rsidP="001C3916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6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2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588" y="3611"/>
                            <a:ext cx="822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3916" w:rsidRPr="00A00CE7" w:rsidRDefault="001C3916" w:rsidP="001C3916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12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Line 22"/>
                        <wps:cNvCnPr>
                          <a:cxnSpLocks noChangeShapeType="1"/>
                        </wps:cNvCnPr>
                        <wps:spPr bwMode="auto">
                          <a:xfrm flipH="1">
                            <a:off x="2348" y="3975"/>
                            <a:ext cx="885" cy="38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13B96B" id="Group 32" o:spid="_x0000_s1048" style="position:absolute;margin-left:0;margin-top:2.3pt;width:112.1pt;height:113.25pt;z-index:251677696;mso-position-horizontal:left;mso-position-horizontal-relative:margin" coordorigin="1951,2681" coordsize="2242,22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">
                <v:shape id="Text Box 13" o:spid="_x0000_s1049" type="#_x0000_t202" style="position:absolute;left:1951;top:4181;width:552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Lt/MYA&#10;AADbAAAADwAAAGRycy9kb3ducmV2LnhtbESPQWvCQBSE74L/YXlCb7pRS5HoKioWpYei1qLHZ/aZ&#10;BLNvQ3araX59tyB4HGbmG2Yyq00hblS53LKCfi8CQZxYnXOq4PD13h2BcB5ZY2GZFPySg9m03Zpg&#10;rO2dd3Tb+1QECLsYFWTel7GULsnIoOvZkjh4F1sZ9EFWqdQV3gPcFHIQRW/SYM5hIcOSlhkl1/2P&#10;UbDZrhb0sW6a5vXz+D06nw5rv7wq9dKp52MQnmr/DD/aG61gOIT/L+EHyO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8Lt/MYAAADbAAAADwAAAAAAAAAAAAAAAACYAgAAZHJz&#10;L2Rvd25yZXYueG1sUEsFBgAAAAAEAAQA9QAAAIsDAAAAAA==&#10;" filled="f" fillcolor="#bbe0e3" stroked="f">
                  <o:lock v:ext="edit" aspectratio="t"/>
                  <v:textbox>
                    <w:txbxContent>
                      <w:p w:rsidR="001C3916" w:rsidRPr="00A00CE7" w:rsidRDefault="001C3916" w:rsidP="001C3916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</w:rPr>
                        </w:pPr>
                        <w:r>
                          <w:rPr>
                            <w:color w:val="000000"/>
                          </w:rPr>
                          <w:t>A</w:t>
                        </w:r>
                      </w:p>
                    </w:txbxContent>
                  </v:textbox>
                </v:shape>
                <v:oval id="Oval 14" o:spid="_x0000_s1050" style="position:absolute;left:2277;top:3030;width:1916;height:19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XC7sUA&#10;AADbAAAADwAAAGRycy9kb3ducmV2LnhtbESPS2/CMBCE70j9D9YicWscHqVtikE81IoTUgG111W8&#10;TaLG62AbEv59jVSJ42hmvtHMFp2pxYWcrywrGCYpCOLc6ooLBcfD++MLCB+QNdaWScGVPCzmD70Z&#10;Ztq2/EmXfShEhLDPUEEZQpNJ6fOSDPrENsTR+7HOYIjSFVI7bCPc1HKUplNpsOK4UGJD65Ly3/3Z&#10;KOg+jlt3WD/tXttn/c2n62b15TZKDfrd8g1EoC7cw//trVYwnsDtS/wBcv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FcLuxQAAANsAAAAPAAAAAAAAAAAAAAAAAJgCAABkcnMv&#10;ZG93bnJldi54bWxQSwUGAAAAAAQABAD1AAAAigMAAAAA&#10;" filled="f" fillcolor="#bbe0e3">
                  <o:lock v:ext="edit" aspectratio="t"/>
                </v:oval>
                <v:oval id="Oval 15" o:spid="_x0000_s1051" style="position:absolute;left:3203;top:3954;width:64;height: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HM88MA&#10;AADbAAAADwAAAGRycy9kb3ducmV2LnhtbESP3YrCMBSE7wXfIZyFvVk0df1BqlFE3MVL/x7g2Bzb&#10;rs1JaKJWn94IC14OM/MNM503phJXqn1pWUGvm4AgzqwuOVdw2P90xiB8QNZYWSYFd/Iwn7VbU0y1&#10;vfGWrruQiwhhn6KCIgSXSumzggz6rnXE0TvZ2mCIss6lrvEW4aaS30kykgZLjgsFOloWlJ13F6Pg&#10;+Hcvz4OvfLXnx9JdTm796zdWqc+PZjEBEagJ7/B/e60V9Ifw+hJ/gJ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pHM88MAAADbAAAADwAAAAAAAAAAAAAAAACYAgAAZHJzL2Rv&#10;d25yZXYueG1sUEsFBgAAAAAEAAQA9QAAAIgDAAAAAA==&#10;" fillcolor="black">
                  <o:lock v:ext="edit" aspectratio="t"/>
                </v:oval>
                <v:shape id="Text Box 16" o:spid="_x0000_s1052" type="#_x0000_t202" style="position:absolute;left:3031;top:2681;width:552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VOZMYA&#10;AADbAAAADwAAAGRycy9kb3ducmV2LnhtbESPT2vCQBTE7wW/w/IEb3XjH0Siq6goSg+ltRY9PrPP&#10;JJh9G7Krpvn0bqHQ4zAzv2Gm89oU4k6Vyy0r6HUjEMSJ1TmnCg5fm9cxCOeRNRaWScEPOZjPWi9T&#10;jLV98Cfd9z4VAcIuRgWZ92UspUsyMui6tiQO3sVWBn2QVSp1hY8AN4XsR9FIGsw5LGRY0iqj5Lq/&#10;GQW7j/WS3rZN0wzfj9/j8+mw9aurUp12vZiA8FT7//Bfe6cVDEbw+yX8ADl7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7VOZMYAAADbAAAADwAAAAAAAAAAAAAAAACYAgAAZHJz&#10;L2Rvd25yZXYueG1sUEsFBgAAAAAEAAQA9QAAAIsDAAAAAA==&#10;" filled="f" fillcolor="#bbe0e3" stroked="f">
                  <o:lock v:ext="edit" aspectratio="t"/>
                  <v:textbox>
                    <w:txbxContent>
                      <w:p w:rsidR="001C3916" w:rsidRPr="00A00CE7" w:rsidRDefault="001C3916" w:rsidP="001C3916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</w:rPr>
                        </w:pPr>
                        <w:r w:rsidRPr="00A00CE7">
                          <w:rPr>
                            <w:color w:val="000000"/>
                          </w:rPr>
                          <w:t>B</w:t>
                        </w:r>
                      </w:p>
                    </w:txbxContent>
                  </v:textbox>
                </v:shape>
                <v:oval id="Oval 17" o:spid="_x0000_s1053" style="position:absolute;left:3216;top:3010;width:64;height: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/3H8MA&#10;AADbAAAADwAAAGRycy9kb3ducmV2LnhtbESP3YrCMBSE7wXfIZyFvVk0dRWVahQRd/HSvwc4Nse2&#10;a3MSmqjVpzfCgpfDzHzDTOeNqcSVal9aVtDrJiCIM6tLzhUc9j+dMQgfkDVWlknBnTzMZ+3WFFNt&#10;b7yl6y7kIkLYp6igCMGlUvqsIIO+ax1x9E62NhiirHOpa7xFuKnkd5IMpcGS40KBjpYFZefdxSg4&#10;/t3L8+ArX+35sXSXk1v/+o1V6vOjWUxABGrCO/zfXmsF/RG8vsQfIG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Q/3H8MAAADbAAAADwAAAAAAAAAAAAAAAACYAgAAZHJzL2Rv&#10;d25yZXYueG1sUEsFBgAAAAAEAAQA9QAAAIgDAAAAAA==&#10;" fillcolor="black">
                  <o:lock v:ext="edit" aspectratio="t"/>
                </v:oval>
                <v:line id="Line 18" o:spid="_x0000_s1054" style="position:absolute;flip:y;visibility:visible;mso-wrap-style:square" from="3240,3053" to="3248,39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ByBcMAAADb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Rqb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AcgXDAAAA2wAAAA8AAAAAAAAAAAAA&#10;AAAAoQIAAGRycy9kb3ducmV2LnhtbFBLBQYAAAAABAAEAPkAAACRAwAAAAA=&#10;"/>
                <v:oval id="Oval 19" o:spid="_x0000_s1055" style="position:absolute;left:2322;top:4330;width:64;height: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zG9sMA&#10;AADbAAAADwAAAGRycy9kb3ducmV2LnhtbESP3YrCMBSE7wXfIZyFvVk0dRXRahQRd/HSvwc4Nse2&#10;a3MSmqjVpzfCgpfDzHzDTOeNqcSVal9aVtDrJiCIM6tLzhUc9j+dEQgfkDVWlknBnTzMZ+3WFFNt&#10;b7yl6y7kIkLYp6igCMGlUvqsIIO+ax1x9E62NhiirHOpa7xFuKnkd5IMpcGS40KBjpYFZefdxSg4&#10;/t3L8+ArX+35sXSXk1v/+o1V6vOjWUxABGrCO/zfXmsF/TG8vsQfIG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9zG9sMAAADbAAAADwAAAAAAAAAAAAAAAACYAgAAZHJzL2Rv&#10;d25yZXYueG1sUEsFBgAAAAAEAAQA9QAAAIgDAAAAAA==&#10;" fillcolor="black">
                  <o:lock v:ext="edit" aspectratio="t"/>
                </v:oval>
                <v:shape id="Text Box 20" o:spid="_x0000_s1056" type="#_x0000_t202" style="position:absolute;left:3177;top:3324;width:942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YA9sQA&#10;AADbAAAADwAAAGRycy9kb3ducmV2LnhtbERPTWvCQBC9F/oflil4qxuLlBBdRaVi8CCtWtrjNDsm&#10;wexsyK5Jml/vHgo9Pt73fNmbSrTUuNKygsk4AkGcWV1yruB82j7HIJxH1lhZJgW/5GC5eHyYY6Jt&#10;xx/UHn0uQgi7BBUU3teJlC4ryKAb25o4cBfbGPQBNrnUDXYh3FTyJYpepcGSQ0OBNW0Kyq7Hm1GQ&#10;vr+tab8bhmF6+PqMf77PO7+5KjV66lczEJ56/y/+c6dawTSsD1/CD5C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WAPbEAAAA2wAAAA8AAAAAAAAAAAAAAAAAmAIAAGRycy9k&#10;b3ducmV2LnhtbFBLBQYAAAAABAAEAPUAAACJAwAAAAA=&#10;" filled="f" fillcolor="#bbe0e3" stroked="f">
                  <o:lock v:ext="edit" aspectratio="t"/>
                  <v:textbox>
                    <w:txbxContent>
                      <w:p w:rsidR="001C3916" w:rsidRPr="00A00CE7" w:rsidRDefault="001C3916" w:rsidP="001C3916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</w:rPr>
                        </w:pPr>
                        <w:r>
                          <w:rPr>
                            <w:color w:val="000000"/>
                          </w:rPr>
                          <w:t>6 cm</w:t>
                        </w:r>
                      </w:p>
                    </w:txbxContent>
                  </v:textbox>
                </v:shape>
                <v:shape id="Text Box 21" o:spid="_x0000_s1057" type="#_x0000_t202" style="position:absolute;left:2588;top:3611;width:822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qlbcUA&#10;AADbAAAADwAAAGRycy9kb3ducmV2LnhtbESPQWvCQBSE7wX/w/IEb3VjEZHoKioVxYNUq+jxNfua&#10;BLNvQ3bVmF/fFYQeh5n5hhlPa1OIG1Uut6yg141AECdW55wqOHwv34cgnEfWWFgmBQ9yMJ203sYY&#10;a3vnHd32PhUBwi5GBZn3ZSylSzIy6Lq2JA7er60M+iCrVOoK7wFuCvkRRQNpMOewkGFJi4ySy/5q&#10;FKy/Pue0WTVN09+ejsOf82HlFxelOu16NgLhqfb/4Vd7rRX0e/D8En6An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WqVtxQAAANsAAAAPAAAAAAAAAAAAAAAAAJgCAABkcnMv&#10;ZG93bnJldi54bWxQSwUGAAAAAAQABAD1AAAAigMAAAAA&#10;" filled="f" fillcolor="#bbe0e3" stroked="f">
                  <o:lock v:ext="edit" aspectratio="t"/>
                  <v:textbox>
                    <w:txbxContent>
                      <w:p w:rsidR="001C3916" w:rsidRPr="00A00CE7" w:rsidRDefault="001C3916" w:rsidP="001C3916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</w:rPr>
                        </w:pPr>
                        <w:r>
                          <w:rPr>
                            <w:color w:val="000000"/>
                          </w:rPr>
                          <w:t>120°</w:t>
                        </w:r>
                      </w:p>
                    </w:txbxContent>
                  </v:textbox>
                </v:shape>
                <v:line id="Line 22" o:spid="_x0000_s1058" style="position:absolute;flip:x;visibility:visible;mso-wrap-style:square" from="2348,3975" to="3233,43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42ksUAAADbAAAADwAAAGRycy9kb3ducmV2LnhtbESPQWsCMRSE70L/Q3iFXkSzihRdjSKC&#10;0IOX2rLi7bl5bpbdvKxJqtt/3xQKPQ4z8w2z2vS2FXfyoXasYDLOQBCXTtdcKfj82I/mIEJE1tg6&#10;JgXfFGCzfhqsMNfuwe90P8ZKJAiHHBWYGLtcylAashjGriNO3tV5izFJX0nt8ZHgtpXTLHuVFmtO&#10;CwY72hkqm+OXVSDnh+HNby+zpmhOp4UpyqI7H5R6ee63SxCR+vgf/mu/aQWzK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242ksUAAADbAAAADwAAAAAAAAAA&#10;AAAAAAChAgAAZHJzL2Rvd25yZXYueG1sUEsFBgAAAAAEAAQA+QAAAJMDAAAAAA==&#10;"/>
                <w10:wrap anchorx="margin"/>
              </v:group>
            </w:pict>
          </mc:Fallback>
        </mc:AlternateContent>
      </w:r>
    </w:p>
    <w:p w:rsidR="00187F0F" w:rsidRDefault="00187F0F" w:rsidP="00187F0F">
      <w:pPr>
        <w:pStyle w:val="NoSpacing"/>
      </w:pPr>
    </w:p>
    <w:p w:rsidR="00187F0F" w:rsidRDefault="00187F0F" w:rsidP="00187F0F">
      <w:pPr>
        <w:pStyle w:val="NoSpacing"/>
      </w:pPr>
    </w:p>
    <w:p w:rsidR="001C3916" w:rsidRDefault="001C3916" w:rsidP="00187F0F">
      <w:pPr>
        <w:pStyle w:val="NoSpacing"/>
      </w:pPr>
    </w:p>
    <w:p w:rsidR="001C3916" w:rsidRDefault="001C3916" w:rsidP="00187F0F">
      <w:pPr>
        <w:pStyle w:val="NoSpacing"/>
      </w:pPr>
    </w:p>
    <w:p w:rsidR="001C3916" w:rsidRDefault="001C3916" w:rsidP="00187F0F">
      <w:pPr>
        <w:pStyle w:val="NoSpacing"/>
      </w:pPr>
    </w:p>
    <w:p w:rsidR="001C3916" w:rsidRDefault="001C3916" w:rsidP="00187F0F">
      <w:pPr>
        <w:pStyle w:val="NoSpacing"/>
      </w:pPr>
    </w:p>
    <w:p w:rsidR="001C3916" w:rsidRDefault="001C3916" w:rsidP="00187F0F">
      <w:pPr>
        <w:pStyle w:val="NoSpacing"/>
      </w:pPr>
    </w:p>
    <w:p w:rsidR="001C3916" w:rsidRDefault="001C3916" w:rsidP="00187F0F">
      <w:pPr>
        <w:pStyle w:val="NoSpacing"/>
      </w:pPr>
    </w:p>
    <w:p w:rsidR="001C3916" w:rsidRDefault="001C3916" w:rsidP="001C3916">
      <w:pPr>
        <w:ind w:left="360"/>
      </w:pPr>
    </w:p>
    <w:p w:rsidR="001C3916" w:rsidRDefault="001C3916" w:rsidP="001C3916">
      <w:pPr>
        <w:ind w:left="360"/>
      </w:pPr>
    </w:p>
    <w:p w:rsidR="001C3916" w:rsidRPr="001104D8" w:rsidRDefault="001C3916" w:rsidP="001C3916">
      <w:pPr>
        <w:ind w:left="360"/>
      </w:pPr>
      <w:r>
        <w:t xml:space="preserve">24. </w:t>
      </w:r>
      <w:r>
        <w:t xml:space="preserve">A circle has an arc whose measure is 80° and whose length is </w:t>
      </w:r>
      <w:r w:rsidRPr="002B1136">
        <w:rPr>
          <w:position w:val="-6"/>
        </w:rPr>
        <w:object w:dxaOrig="460" w:dyaOrig="279">
          <v:shape id="_x0000_i1172" type="#_x0000_t75" style="width:21.6pt;height:14.4pt" o:ole="">
            <v:imagedata r:id="rId30" o:title=""/>
          </v:shape>
          <o:OLEObject Type="Embed" ProgID="Equation.DSMT4" ShapeID="_x0000_i1172" DrawAspect="Content" ObjectID="_1571034581" r:id="rId31"/>
        </w:object>
      </w:r>
      <w:r>
        <w:t>.  What is the diameter of the circle?</w:t>
      </w:r>
    </w:p>
    <w:p w:rsidR="001C3916" w:rsidRPr="001104D8" w:rsidRDefault="001C3916" w:rsidP="001C3916"/>
    <w:p w:rsidR="001C3916" w:rsidRPr="001104D8" w:rsidRDefault="001C3916" w:rsidP="001C3916">
      <w:pPr>
        <w:ind w:left="360"/>
      </w:pPr>
      <w:r>
        <w:t>25. A</w:t>
      </w:r>
      <w:r>
        <w:t xml:space="preserve"> circle has a circumference whose length is </w:t>
      </w:r>
      <w:r w:rsidRPr="002B1136">
        <w:rPr>
          <w:position w:val="-6"/>
        </w:rPr>
        <w:object w:dxaOrig="460" w:dyaOrig="279">
          <v:shape id="_x0000_i1173" type="#_x0000_t75" style="width:21.6pt;height:14.4pt" o:ole="">
            <v:imagedata r:id="rId32" o:title=""/>
          </v:shape>
          <o:OLEObject Type="Embed" ProgID="Equation.DSMT4" ShapeID="_x0000_i1173" DrawAspect="Content" ObjectID="_1571034582" r:id="rId33"/>
        </w:object>
      </w:r>
      <w:r w:rsidRPr="001104D8">
        <w:t xml:space="preserve">.  Find the </w:t>
      </w:r>
      <w:r>
        <w:t>length of an arc</w:t>
      </w:r>
      <w:r w:rsidRPr="001104D8">
        <w:t xml:space="preserve"> whose central angle is </w:t>
      </w:r>
      <w:r w:rsidRPr="001104D8">
        <w:rPr>
          <w:position w:val="-6"/>
        </w:rPr>
        <w:object w:dxaOrig="400" w:dyaOrig="279">
          <v:shape id="_x0000_i1174" type="#_x0000_t75" style="width:21.6pt;height:14.4pt" o:ole="">
            <v:imagedata r:id="rId34" o:title=""/>
          </v:shape>
          <o:OLEObject Type="Embed" ProgID="Equation.DSMT4" ShapeID="_x0000_i1174" DrawAspect="Content" ObjectID="_1571034583" r:id="rId35"/>
        </w:object>
      </w:r>
      <w:r w:rsidRPr="001104D8">
        <w:t>.</w:t>
      </w:r>
    </w:p>
    <w:p w:rsidR="001C3916" w:rsidRDefault="001C3916" w:rsidP="001C3916"/>
    <w:p w:rsidR="001C3916" w:rsidRPr="001104D8" w:rsidRDefault="001C3916" w:rsidP="001C3916">
      <w:pPr>
        <w:ind w:left="360"/>
      </w:pPr>
      <w:r>
        <w:t xml:space="preserve">26. </w:t>
      </w:r>
      <w:r w:rsidRPr="001104D8">
        <w:t>Find the me</w:t>
      </w:r>
      <w:r>
        <w:t xml:space="preserve">asure of the central angle of an arc </w:t>
      </w:r>
      <w:r w:rsidRPr="001104D8">
        <w:t xml:space="preserve">if its </w:t>
      </w:r>
      <w:r>
        <w:t>length</w:t>
      </w:r>
      <w:r w:rsidRPr="001104D8">
        <w:t xml:space="preserve"> is </w:t>
      </w:r>
      <w:r w:rsidRPr="001104D8">
        <w:rPr>
          <w:position w:val="-6"/>
        </w:rPr>
        <w:object w:dxaOrig="440" w:dyaOrig="279">
          <v:shape id="_x0000_i1175" type="#_x0000_t75" style="width:21.6pt;height:14.4pt" o:ole="">
            <v:imagedata r:id="rId36" o:title=""/>
          </v:shape>
          <o:OLEObject Type="Embed" ProgID="Equation.DSMT4" ShapeID="_x0000_i1175" DrawAspect="Content" ObjectID="_1571034584" r:id="rId37"/>
        </w:object>
      </w:r>
      <w:r w:rsidRPr="001104D8">
        <w:t xml:space="preserve"> and the radius is </w:t>
      </w:r>
      <w:r>
        <w:t>18</w:t>
      </w:r>
      <w:r w:rsidRPr="001104D8">
        <w:t>.</w:t>
      </w:r>
    </w:p>
    <w:p w:rsidR="001C3916" w:rsidRDefault="001C3916" w:rsidP="001C3916">
      <w:pPr>
        <w:ind w:left="360"/>
      </w:pPr>
    </w:p>
    <w:p w:rsidR="001C3916" w:rsidRPr="001104D8" w:rsidRDefault="001C3916" w:rsidP="001C3916">
      <w:pPr>
        <w:ind w:left="360"/>
      </w:pPr>
      <w:r>
        <w:t xml:space="preserve">27. </w:t>
      </w:r>
      <w:r w:rsidRPr="001104D8">
        <w:rPr>
          <w:noProof/>
        </w:rPr>
        <w:t>The</w:t>
      </w:r>
      <w:r w:rsidRPr="001104D8">
        <w:t xml:space="preserve"> area of a circle is </w:t>
      </w:r>
      <w:r w:rsidRPr="001104D8">
        <w:rPr>
          <w:position w:val="-6"/>
        </w:rPr>
        <w:object w:dxaOrig="580" w:dyaOrig="279">
          <v:shape id="_x0000_i1185" type="#_x0000_t75" style="width:28.8pt;height:14.4pt" o:ole="">
            <v:imagedata r:id="rId38" o:title=""/>
          </v:shape>
          <o:OLEObject Type="Embed" ProgID="Equation.DSMT4" ShapeID="_x0000_i1185" DrawAspect="Content" ObjectID="_1571034585" r:id="rId39"/>
        </w:object>
      </w:r>
      <w:r w:rsidRPr="001104D8">
        <w:t xml:space="preserve"> square inches.  Find the area of the sector whose central angle is </w:t>
      </w:r>
      <w:r w:rsidRPr="001104D8">
        <w:rPr>
          <w:position w:val="-6"/>
        </w:rPr>
        <w:object w:dxaOrig="380" w:dyaOrig="320">
          <v:shape id="_x0000_i1186" type="#_x0000_t75" style="width:21.6pt;height:14.4pt" o:ole="">
            <v:imagedata r:id="rId40" o:title=""/>
          </v:shape>
          <o:OLEObject Type="Embed" ProgID="Equation.DSMT4" ShapeID="_x0000_i1186" DrawAspect="Content" ObjectID="_1571034586" r:id="rId41"/>
        </w:object>
      </w:r>
      <w:r w:rsidRPr="001104D8">
        <w:t>.</w:t>
      </w:r>
    </w:p>
    <w:p w:rsidR="001C3916" w:rsidRDefault="001C3916" w:rsidP="001C3916"/>
    <w:p w:rsidR="001C3916" w:rsidRPr="001104D8" w:rsidRDefault="001C3916" w:rsidP="001C3916">
      <w:pPr>
        <w:ind w:left="360"/>
      </w:pPr>
      <w:r>
        <w:t>28. T</w:t>
      </w:r>
      <w:r w:rsidRPr="001104D8">
        <w:t xml:space="preserve">he central angle of a sector is </w:t>
      </w:r>
      <w:r w:rsidRPr="001104D8">
        <w:rPr>
          <w:position w:val="-6"/>
        </w:rPr>
        <w:object w:dxaOrig="380" w:dyaOrig="320">
          <v:shape id="_x0000_i1187" type="#_x0000_t75" style="width:21.6pt;height:14.4pt" o:ole="">
            <v:imagedata r:id="rId42" o:title=""/>
          </v:shape>
          <o:OLEObject Type="Embed" ProgID="Equation.DSMT4" ShapeID="_x0000_i1187" DrawAspect="Content" ObjectID="_1571034587" r:id="rId43"/>
        </w:object>
      </w:r>
      <w:r w:rsidRPr="001104D8">
        <w:t xml:space="preserve"> and the area of the circle is </w:t>
      </w:r>
      <w:r w:rsidRPr="001104D8">
        <w:rPr>
          <w:position w:val="-6"/>
        </w:rPr>
        <w:object w:dxaOrig="560" w:dyaOrig="279">
          <v:shape id="_x0000_i1188" type="#_x0000_t75" style="width:28.8pt;height:14.4pt" o:ole="">
            <v:imagedata r:id="rId44" o:title=""/>
          </v:shape>
          <o:OLEObject Type="Embed" ProgID="Equation.DSMT4" ShapeID="_x0000_i1188" DrawAspect="Content" ObjectID="_1571034588" r:id="rId45"/>
        </w:object>
      </w:r>
      <w:r w:rsidRPr="001104D8">
        <w:t>.  What is the area of the sector?</w:t>
      </w:r>
    </w:p>
    <w:p w:rsidR="001C3916" w:rsidRPr="001104D8" w:rsidRDefault="001C3916" w:rsidP="001C3916"/>
    <w:p w:rsidR="001C3916" w:rsidRPr="001104D8" w:rsidRDefault="001C3916" w:rsidP="001C3916">
      <w:pPr>
        <w:ind w:left="360"/>
      </w:pPr>
      <w:r>
        <w:t>29. A</w:t>
      </w:r>
      <w:r w:rsidRPr="001104D8">
        <w:t xml:space="preserve"> circle has a radius of 12.  Find the area of the sector whose central angle is </w:t>
      </w:r>
      <w:r w:rsidRPr="001104D8">
        <w:rPr>
          <w:position w:val="-6"/>
        </w:rPr>
        <w:object w:dxaOrig="460" w:dyaOrig="320">
          <v:shape id="_x0000_i1189" type="#_x0000_t75" style="width:21.6pt;height:14.4pt" o:ole="">
            <v:imagedata r:id="rId46" o:title=""/>
          </v:shape>
          <o:OLEObject Type="Embed" ProgID="Equation.DSMT4" ShapeID="_x0000_i1189" DrawAspect="Content" ObjectID="_1571034589" r:id="rId47"/>
        </w:object>
      </w:r>
      <w:r w:rsidRPr="001104D8">
        <w:t>.</w:t>
      </w:r>
    </w:p>
    <w:p w:rsidR="001C3916" w:rsidRDefault="001C3916" w:rsidP="001C3916"/>
    <w:p w:rsidR="001C3916" w:rsidRPr="001104D8" w:rsidRDefault="001C3916" w:rsidP="001C3916">
      <w:pPr>
        <w:ind w:left="360"/>
      </w:pPr>
      <w:r>
        <w:t xml:space="preserve">30. </w:t>
      </w:r>
      <w:r w:rsidRPr="001104D8">
        <w:t xml:space="preserve">Find the radius of a circle </w:t>
      </w:r>
      <w:r>
        <w:t>which has a sector</w:t>
      </w:r>
      <w:r w:rsidRPr="001104D8">
        <w:t xml:space="preserve"> area of </w:t>
      </w:r>
      <w:r w:rsidRPr="001104D8">
        <w:rPr>
          <w:position w:val="-6"/>
        </w:rPr>
        <w:object w:dxaOrig="340" w:dyaOrig="279">
          <v:shape id="_x0000_i1190" type="#_x0000_t75" style="width:14.4pt;height:14.4pt" o:ole="">
            <v:imagedata r:id="rId48" o:title=""/>
          </v:shape>
          <o:OLEObject Type="Embed" ProgID="Equation.DSMT4" ShapeID="_x0000_i1190" DrawAspect="Content" ObjectID="_1571034590" r:id="rId49"/>
        </w:object>
      </w:r>
      <w:r w:rsidRPr="001104D8">
        <w:t xml:space="preserve"> whose central angle is </w:t>
      </w:r>
      <w:r w:rsidRPr="001104D8">
        <w:rPr>
          <w:position w:val="-6"/>
        </w:rPr>
        <w:object w:dxaOrig="360" w:dyaOrig="320">
          <v:shape id="_x0000_i1191" type="#_x0000_t75" style="width:21.6pt;height:14.4pt" o:ole="">
            <v:imagedata r:id="rId50" o:title=""/>
          </v:shape>
          <o:OLEObject Type="Embed" ProgID="Equation.DSMT4" ShapeID="_x0000_i1191" DrawAspect="Content" ObjectID="_1571034591" r:id="rId51"/>
        </w:object>
      </w:r>
      <w:r w:rsidRPr="001104D8">
        <w:t>.</w:t>
      </w:r>
    </w:p>
    <w:p w:rsidR="001C3916" w:rsidRDefault="001C3916" w:rsidP="001C3916"/>
    <w:p w:rsidR="001C3916" w:rsidRPr="001104D8" w:rsidRDefault="001C3916" w:rsidP="001C3916">
      <w:pPr>
        <w:ind w:left="360"/>
      </w:pPr>
      <w:r>
        <w:t xml:space="preserve">31. </w:t>
      </w:r>
      <w:r w:rsidRPr="001104D8">
        <w:t xml:space="preserve">The central angle of a sector is </w:t>
      </w:r>
      <w:r w:rsidRPr="001104D8">
        <w:rPr>
          <w:position w:val="-6"/>
        </w:rPr>
        <w:object w:dxaOrig="380" w:dyaOrig="320">
          <v:shape id="_x0000_i1192" type="#_x0000_t75" style="width:21.6pt;height:14.4pt" o:ole="">
            <v:imagedata r:id="rId52" o:title=""/>
          </v:shape>
          <o:OLEObject Type="Embed" ProgID="Equation.DSMT4" ShapeID="_x0000_i1192" DrawAspect="Content" ObjectID="_1571034592" r:id="rId53"/>
        </w:object>
      </w:r>
      <w:r w:rsidRPr="001104D8">
        <w:t xml:space="preserve"> and the sector has an area of </w:t>
      </w:r>
      <w:r w:rsidRPr="001104D8">
        <w:rPr>
          <w:position w:val="-6"/>
        </w:rPr>
        <w:object w:dxaOrig="340" w:dyaOrig="279">
          <v:shape id="_x0000_i1193" type="#_x0000_t75" style="width:14.4pt;height:14.4pt" o:ole="">
            <v:imagedata r:id="rId54" o:title=""/>
          </v:shape>
          <o:OLEObject Type="Embed" ProgID="Equation.DSMT4" ShapeID="_x0000_i1193" DrawAspect="Content" ObjectID="_1571034593" r:id="rId55"/>
        </w:object>
      </w:r>
      <w:r w:rsidRPr="001104D8">
        <w:t>.  Find the radius.</w:t>
      </w:r>
    </w:p>
    <w:p w:rsidR="001C3916" w:rsidRDefault="001C3916" w:rsidP="001C3916"/>
    <w:p w:rsidR="001C3916" w:rsidRDefault="001C3916" w:rsidP="001C3916">
      <w:pPr>
        <w:ind w:left="360"/>
      </w:pPr>
      <w:r>
        <w:t xml:space="preserve">32. </w:t>
      </w:r>
      <w:r w:rsidRPr="001104D8">
        <w:t xml:space="preserve">Find the measure of the central angle of a sector if its area is </w:t>
      </w:r>
      <w:r w:rsidRPr="001104D8">
        <w:rPr>
          <w:position w:val="-6"/>
        </w:rPr>
        <w:object w:dxaOrig="340" w:dyaOrig="279">
          <v:shape id="_x0000_i1194" type="#_x0000_t75" style="width:14.4pt;height:14.4pt" o:ole="">
            <v:imagedata r:id="rId54" o:title=""/>
          </v:shape>
          <o:OLEObject Type="Embed" ProgID="Equation.DSMT4" ShapeID="_x0000_i1194" DrawAspect="Content" ObjectID="_1571034594" r:id="rId56"/>
        </w:object>
      </w:r>
      <w:r w:rsidRPr="001104D8">
        <w:t xml:space="preserve"> and the radius is 6.</w:t>
      </w:r>
    </w:p>
    <w:p w:rsidR="001C3916" w:rsidRDefault="001C3916" w:rsidP="001C3916">
      <w:pPr>
        <w:pStyle w:val="NoSpacing"/>
      </w:pPr>
    </w:p>
    <w:p w:rsidR="001C3916" w:rsidRPr="00F50B69" w:rsidRDefault="001C3916" w:rsidP="001C3916">
      <w:pPr>
        <w:pStyle w:val="NoSpacing"/>
        <w:rPr>
          <w:b/>
          <w:i/>
        </w:rPr>
      </w:pPr>
      <w:r w:rsidRPr="00F50B69">
        <w:rPr>
          <w:b/>
          <w:i/>
        </w:rPr>
        <w:t>Find the area of the shaded sectors:</w:t>
      </w:r>
    </w:p>
    <w:p w:rsidR="001C3916" w:rsidRDefault="001C3916" w:rsidP="001C3916">
      <w:pPr>
        <w:pStyle w:val="NoSpacing"/>
      </w:pPr>
    </w:p>
    <w:p w:rsidR="001C3916" w:rsidRPr="001C3916" w:rsidRDefault="001C3916" w:rsidP="001C3916">
      <w:pPr>
        <w:pStyle w:val="NoSpacing"/>
      </w:pPr>
      <w:r>
        <w:t>33.</w:t>
      </w:r>
      <w:r>
        <w:tab/>
      </w:r>
      <w:r>
        <w:tab/>
      </w:r>
      <w:r>
        <w:tab/>
      </w:r>
      <w:r>
        <w:tab/>
      </w:r>
      <w:r>
        <w:tab/>
        <w:t>34.</w:t>
      </w:r>
      <w:r>
        <w:tab/>
      </w:r>
      <w:r>
        <w:tab/>
      </w:r>
      <w:r>
        <w:tab/>
      </w:r>
      <w:r>
        <w:tab/>
        <w:t xml:space="preserve">35. </w:t>
      </w:r>
    </w:p>
    <w:p w:rsidR="001C3916" w:rsidRPr="001104D8" w:rsidRDefault="001C3916" w:rsidP="001C3916"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073150</wp:posOffset>
                </wp:positionH>
                <wp:positionV relativeFrom="paragraph">
                  <wp:posOffset>208915</wp:posOffset>
                </wp:positionV>
                <wp:extent cx="552450" cy="295275"/>
                <wp:effectExtent l="0" t="0" r="3175" b="635"/>
                <wp:wrapNone/>
                <wp:docPr id="533" name="Text Box 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245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C3916" w:rsidRDefault="001C3916" w:rsidP="001C3916">
                            <w:r>
                              <w:t>90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33" o:spid="_x0000_s1059" type="#_x0000_t202" style="position:absolute;margin-left:84.5pt;margin-top:16.45pt;width:43.5pt;height:23.2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8lbxuAIAAMM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" filled="f" stroked="f">
                <v:textbox>
                  <w:txbxContent>
                    <w:p w:rsidR="001C3916" w:rsidRDefault="001C3916" w:rsidP="001C3916">
                      <w:r>
                        <w:t>90°</w:t>
                      </w:r>
                    </w:p>
                  </w:txbxContent>
                </v:textbox>
              </v:shape>
            </w:pict>
          </mc:Fallback>
        </mc:AlternateContent>
      </w:r>
      <w:r w:rsidRPr="001104D8">
        <w:tab/>
      </w:r>
      <w:r>
        <w:t xml:space="preserve">    </w:t>
      </w:r>
      <w:r w:rsidRPr="001104D8">
        <w:t xml:space="preserve">  </w:t>
      </w:r>
      <w:r w:rsidRPr="001104D8">
        <w:rPr>
          <w:noProof/>
        </w:rPr>
        <mc:AlternateContent>
          <mc:Choice Requires="wpc">
            <w:drawing>
              <wp:inline distT="0" distB="0" distL="0" distR="0">
                <wp:extent cx="914400" cy="917575"/>
                <wp:effectExtent l="0" t="19050" r="19050" b="15875"/>
                <wp:docPr id="532" name="Canvas 5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27" name="Oval 104"/>
                        <wps:cNvSpPr>
                          <a:spLocks noChangeArrowheads="1"/>
                        </wps:cNvSpPr>
                        <wps:spPr bwMode="auto">
                          <a:xfrm>
                            <a:off x="0" y="3175"/>
                            <a:ext cx="914400" cy="91440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none" lIns="91440" tIns="45720" rIns="91440" bIns="45720" anchor="ctr" anchorCtr="0" upright="1">
                          <a:noAutofit/>
                        </wps:bodyPr>
                      </wps:wsp>
                      <wps:wsp>
                        <wps:cNvPr id="528" name="Arc 105"/>
                        <wps:cNvSpPr>
                          <a:spLocks/>
                        </wps:cNvSpPr>
                        <wps:spPr bwMode="auto">
                          <a:xfrm>
                            <a:off x="374015" y="0"/>
                            <a:ext cx="539115" cy="457200"/>
                          </a:xfrm>
                          <a:custGeom>
                            <a:avLst/>
                            <a:gdLst>
                              <a:gd name="G0" fmla="+- 4028 0 0"/>
                              <a:gd name="G1" fmla="+- 21600 0 0"/>
                              <a:gd name="G2" fmla="+- 21600 0 0"/>
                              <a:gd name="T0" fmla="*/ 0 w 25476"/>
                              <a:gd name="T1" fmla="*/ 379 h 21600"/>
                              <a:gd name="T2" fmla="*/ 25476 w 25476"/>
                              <a:gd name="T3" fmla="*/ 19041 h 21600"/>
                              <a:gd name="T4" fmla="*/ 4028 w 25476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5476" h="21600" fill="none" extrusionOk="0">
                                <a:moveTo>
                                  <a:pt x="-1" y="378"/>
                                </a:moveTo>
                                <a:cubicBezTo>
                                  <a:pt x="1327" y="126"/>
                                  <a:pt x="2676" y="0"/>
                                  <a:pt x="4028" y="0"/>
                                </a:cubicBezTo>
                                <a:cubicBezTo>
                                  <a:pt x="14967" y="0"/>
                                  <a:pt x="24179" y="8178"/>
                                  <a:pt x="25475" y="19041"/>
                                </a:cubicBezTo>
                              </a:path>
                              <a:path w="25476" h="21600" stroke="0" extrusionOk="0">
                                <a:moveTo>
                                  <a:pt x="-1" y="378"/>
                                </a:moveTo>
                                <a:cubicBezTo>
                                  <a:pt x="1327" y="126"/>
                                  <a:pt x="2676" y="0"/>
                                  <a:pt x="4028" y="0"/>
                                </a:cubicBezTo>
                                <a:cubicBezTo>
                                  <a:pt x="14967" y="0"/>
                                  <a:pt x="24179" y="8178"/>
                                  <a:pt x="25475" y="19041"/>
                                </a:cubicBezTo>
                                <a:lnTo>
                                  <a:pt x="4028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0C0C0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none" lIns="91440" tIns="45720" rIns="91440" bIns="45720" anchor="ctr" anchorCtr="0" upright="1">
                          <a:noAutofit/>
                        </wps:bodyPr>
                      </wps:wsp>
                      <wps:wsp>
                        <wps:cNvPr id="529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9525" y="144145"/>
                            <a:ext cx="50482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3916" w:rsidRDefault="001C3916" w:rsidP="001C3916">
                              <w:r>
                                <w:t>16 i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0" name="Line 107"/>
                        <wps:cNvCnPr>
                          <a:cxnSpLocks noChangeShapeType="1"/>
                        </wps:cNvCnPr>
                        <wps:spPr bwMode="auto">
                          <a:xfrm>
                            <a:off x="369570" y="0"/>
                            <a:ext cx="85725" cy="4552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1" name="Line 108"/>
                        <wps:cNvCnPr>
                          <a:cxnSpLocks noChangeShapeType="1"/>
                        </wps:cNvCnPr>
                        <wps:spPr bwMode="auto">
                          <a:xfrm flipV="1">
                            <a:off x="457200" y="401955"/>
                            <a:ext cx="438150" cy="552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532" o:spid="_x0000_s1060" editas="canvas" style="width:1in;height:72.25pt;mso-position-horizontal-relative:char;mso-position-vertical-relative:line" coordsize="9144,9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">
                <v:shape id="_x0000_s1061" type="#_x0000_t75" style="position:absolute;width:9144;height:9175;visibility:visible;mso-wrap-style:square">
                  <v:fill o:detectmouseclick="t"/>
                  <v:path o:connecttype="none"/>
                </v:shape>
                <v:oval id="Oval 104" o:spid="_x0000_s1062" style="position:absolute;top:31;width:9144;height:9144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RTNsMA&#10;AADcAAAADwAAAGRycy9kb3ducmV2LnhtbESPwU7DMBBE70j8g7VI3KjTikKb1q0QohVXSsV5iZc4&#10;bby24m0S/h4jIXEczcwbzXo7+lb11KUmsIHppABFXAXbcG3g+L67W4BKgmyxDUwGvinBdnN9tcbS&#10;hoHfqD9IrTKEU4kGnEgstU6VI49pEiJx9r5C51Gy7GptOxwy3Ld6VhQP2mPDecFhpGdH1flw8Qbu&#10;i7jciVu+9O74eZGP07BfxNqY25vxaQVKaJT/8F/71RqYzx7h90w+Anr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DRTNsMAAADcAAAADwAAAAAAAAAAAAAAAACYAgAAZHJzL2Rv&#10;d25yZXYueG1sUEsFBgAAAAAEAAQA9QAAAIgDAAAAAA==&#10;" filled="f" fillcolor="#bbe0e3"/>
                <v:shape id="Arc 105" o:spid="_x0000_s1063" style="position:absolute;left:3740;width:5391;height:4572;visibility:visible;mso-wrap-style:none;v-text-anchor:middle" coordsize="25476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KwsbsA&#10;AADcAAAADwAAAGRycy9kb3ducmV2LnhtbERPSwrCMBDdC94hjODOpgr+qlFEEMSdnwOMydgWm0lp&#10;olZPbxaCy8f7L9etrcSTGl86VjBMUhDE2pmScwWX824wA+EDssHKMSl4k4f1qttZYmbci4/0PIVc&#10;xBD2GSooQqgzKb0uyKJPXE0cuZtrLIYIm1yaBl8x3FZylKYTabHk2FBgTduC9P30sAocXjXW4zDV&#10;Xr5RHz6HufETpfq9drMAEagNf/HPvTcKxqO4Np6JR0CuvgA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MNSsLG7AAAA3AAAAA8AAAAAAAAAAAAAAAAAmAIAAGRycy9kb3ducmV2Lnht&#10;bFBLBQYAAAAABAAEAPUAAACAAwAAAAA=&#10;" path="m-1,378nfc1327,126,2676,,4028,,14967,,24179,8178,25475,19041em-1,378nsc1327,126,2676,,4028,,14967,,24179,8178,25475,19041l4028,21600,-1,378xe" fillcolor="silver" strokeweight="2.25pt">
                  <v:path arrowok="t" o:extrusionok="f" o:connecttype="custom" o:connectlocs="0,8022;539115,403035;85239,457200" o:connectangles="0,0,0"/>
                </v:shape>
                <v:shape id="_x0000_s1064" type="#_x0000_t202" style="position:absolute;left:95;top:1441;width:5048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BGBM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Q7JYw+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1QRgTEAAAA3AAAAA8AAAAAAAAAAAAAAAAAmAIAAGRycy9k&#10;b3ducmV2LnhtbFBLBQYAAAAABAAEAPUAAACJAwAAAAA=&#10;" filled="f" stroked="f">
                  <v:textbox>
                    <w:txbxContent>
                      <w:p w:rsidR="001C3916" w:rsidRDefault="001C3916" w:rsidP="001C3916">
                        <w:r>
                          <w:t>16 in</w:t>
                        </w:r>
                      </w:p>
                    </w:txbxContent>
                  </v:textbox>
                </v:shape>
                <v:line id="Line 107" o:spid="_x0000_s1065" style="position:absolute;visibility:visible;mso-wrap-style:square" from="3695,0" to="4552,4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pmesQAAADcAAAADwAAAGRycy9kb3ducmV2LnhtbERPy2rCQBTdF/yH4Qru6sRKQ4mOIhZB&#10;uyj1Abq8Zq5JNHMnzEyT9O87i0KXh/OeL3tTi5acrywrmIwTEMS51RUXCk7HzfMbCB+QNdaWScEP&#10;eVguBk9zzLTteE/tIRQihrDPUEEZQpNJ6fOSDPqxbYgjd7POYIjQFVI77GK4qeVLkqTSYMWxocSG&#10;1iXlj8O3UfA5/Urb1e5j25936TV/318v984pNRr2qxmIQH34F/+5t1rB6zT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GmZ6xAAAANwAAAAPAAAAAAAAAAAA&#10;AAAAAKECAABkcnMvZG93bnJldi54bWxQSwUGAAAAAAQABAD5AAAAkgMAAAAA&#10;"/>
                <v:line id="Line 108" o:spid="_x0000_s1066" style="position:absolute;flip:y;visibility:visible;mso-wrap-style:square" from="4572,4019" to="8953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JCnscAAADcAAAADwAAAGRycy9kb3ducmV2LnhtbESPQWsCMRSE74X+h/AKvYhmba3o1ihS&#10;EHrwUisr3p6b182ym5dtEnX775uC0OMwM98wi1VvW3EhH2rHCsajDARx6XTNlYL952Y4AxEissbW&#10;MSn4oQCr5f3dAnPtrvxBl12sRIJwyFGBibHLpQylIYth5Dri5H05bzEm6SupPV4T3LbyKcum0mLN&#10;acFgR2+GymZ3tgrkbDv49uvTpCmaw2FuirLojlulHh/69SuISH38D9/a71rBy/MY/s6kIyC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1ckKexwAAANwAAAAPAAAAAAAA&#10;AAAAAAAAAKECAABkcnMvZG93bnJldi54bWxQSwUGAAAAAAQABAD5AAAAlQMAAAAA&#10;"/>
                <w10:anchorlock/>
              </v:group>
            </w:pict>
          </mc:Fallback>
        </mc:AlternateContent>
      </w:r>
      <w:r w:rsidRPr="001104D8">
        <w:tab/>
      </w:r>
      <w:r w:rsidRPr="001104D8">
        <w:tab/>
      </w:r>
      <w:r>
        <w:t xml:space="preserve">      </w:t>
      </w:r>
      <w:r w:rsidRPr="001104D8">
        <w:t xml:space="preserve">  </w:t>
      </w:r>
      <w:r w:rsidRPr="001104D8">
        <w:rPr>
          <w:noProof/>
        </w:rPr>
        <mc:AlternateContent>
          <mc:Choice Requires="wpc">
            <w:drawing>
              <wp:inline distT="0" distB="0" distL="0" distR="0">
                <wp:extent cx="916305" cy="917575"/>
                <wp:effectExtent l="9525" t="19050" r="17145" b="6350"/>
                <wp:docPr id="526" name="Canvas 5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20" name="Oval 96"/>
                        <wps:cNvSpPr>
                          <a:spLocks noChangeArrowheads="1"/>
                        </wps:cNvSpPr>
                        <wps:spPr bwMode="auto">
                          <a:xfrm>
                            <a:off x="0" y="3177"/>
                            <a:ext cx="914452" cy="91439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none" lIns="91440" tIns="45720" rIns="91440" bIns="45720" anchor="ctr" anchorCtr="0" upright="1">
                          <a:noAutofit/>
                        </wps:bodyPr>
                      </wps:wsp>
                      <wps:wsp>
                        <wps:cNvPr id="521" name="Arc 97"/>
                        <wps:cNvSpPr>
                          <a:spLocks/>
                        </wps:cNvSpPr>
                        <wps:spPr bwMode="auto">
                          <a:xfrm>
                            <a:off x="374094" y="0"/>
                            <a:ext cx="542211" cy="783619"/>
                          </a:xfrm>
                          <a:custGeom>
                            <a:avLst/>
                            <a:gdLst>
                              <a:gd name="G0" fmla="+- 4028 0 0"/>
                              <a:gd name="G1" fmla="+- 21600 0 0"/>
                              <a:gd name="G2" fmla="+- 21600 0 0"/>
                              <a:gd name="T0" fmla="*/ 0 w 25628"/>
                              <a:gd name="T1" fmla="*/ 379 h 37005"/>
                              <a:gd name="T2" fmla="*/ 19169 w 25628"/>
                              <a:gd name="T3" fmla="*/ 37005 h 37005"/>
                              <a:gd name="T4" fmla="*/ 4028 w 25628"/>
                              <a:gd name="T5" fmla="*/ 21600 h 370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5628" h="37005" fill="none" extrusionOk="0">
                                <a:moveTo>
                                  <a:pt x="-1" y="378"/>
                                </a:moveTo>
                                <a:cubicBezTo>
                                  <a:pt x="1327" y="126"/>
                                  <a:pt x="2676" y="0"/>
                                  <a:pt x="4028" y="0"/>
                                </a:cubicBezTo>
                                <a:cubicBezTo>
                                  <a:pt x="15957" y="0"/>
                                  <a:pt x="25628" y="9670"/>
                                  <a:pt x="25628" y="21600"/>
                                </a:cubicBezTo>
                                <a:cubicBezTo>
                                  <a:pt x="25628" y="27393"/>
                                  <a:pt x="23300" y="32943"/>
                                  <a:pt x="19168" y="37004"/>
                                </a:cubicBezTo>
                              </a:path>
                              <a:path w="25628" h="37005" stroke="0" extrusionOk="0">
                                <a:moveTo>
                                  <a:pt x="-1" y="378"/>
                                </a:moveTo>
                                <a:cubicBezTo>
                                  <a:pt x="1327" y="126"/>
                                  <a:pt x="2676" y="0"/>
                                  <a:pt x="4028" y="0"/>
                                </a:cubicBezTo>
                                <a:cubicBezTo>
                                  <a:pt x="15957" y="0"/>
                                  <a:pt x="25628" y="9670"/>
                                  <a:pt x="25628" y="21600"/>
                                </a:cubicBezTo>
                                <a:cubicBezTo>
                                  <a:pt x="25628" y="27393"/>
                                  <a:pt x="23300" y="32943"/>
                                  <a:pt x="19168" y="37004"/>
                                </a:cubicBezTo>
                                <a:lnTo>
                                  <a:pt x="4028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0C0C0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none" lIns="91440" tIns="45720" rIns="91440" bIns="45720" anchor="ctr" anchorCtr="0" upright="1">
                          <a:noAutofit/>
                        </wps:bodyPr>
                      </wps:wsp>
                      <wps:wsp>
                        <wps:cNvPr id="522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66717" y="134751"/>
                            <a:ext cx="504881" cy="295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3916" w:rsidRDefault="001C3916" w:rsidP="001C3916">
                              <w:r>
                                <w:t>8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3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377800" y="3177"/>
                            <a:ext cx="79425" cy="4540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4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457226" y="457199"/>
                            <a:ext cx="323791" cy="3237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5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363769" y="283797"/>
                            <a:ext cx="552536" cy="295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3916" w:rsidRDefault="001C3916" w:rsidP="001C3916">
                              <w:r>
                                <w:t>135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526" o:spid="_x0000_s1067" editas="canvas" style="width:72.15pt;height:72.25pt;mso-position-horizontal-relative:char;mso-position-vertical-relative:line" coordsize="9163,9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">
                <v:shape id="_x0000_s1068" type="#_x0000_t75" style="position:absolute;width:9163;height:9175;visibility:visible;mso-wrap-style:square">
                  <v:fill o:detectmouseclick="t"/>
                  <v:path o:connecttype="none"/>
                </v:shape>
                <v:oval id="Oval 96" o:spid="_x0000_s1069" style="position:absolute;top:31;width:9144;height:9144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93LQsAA&#10;AADcAAAADwAAAGRycy9kb3ducmV2LnhtbERPPU/DMBDdkfgP1iGxUYeqoDbUiRBqESulYj7iIw7E&#10;Zyu+Jum/rwckxqf3va1n36uRhtQFNnC/KEARN8F23Bo4fuzv1qCSIFvsA5OBMyWoq+urLZY2TPxO&#10;40FalUM4lWjAicRS69Q48pgWIRJn7jsMHiXDodV2wCmH+14vi+JRe+w4NziM9OKo+T2cvIFVETd7&#10;cZvd6I5fJ/n8mV7XsTXm9mZ+fgIlNMu/+M/9Zg08LPP8fCYfAV1d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93LQsAAAADcAAAADwAAAAAAAAAAAAAAAACYAgAAZHJzL2Rvd25y&#10;ZXYueG1sUEsFBgAAAAAEAAQA9QAAAIUDAAAAAA==&#10;" filled="f" fillcolor="#bbe0e3"/>
                <v:shape id="Arc 97" o:spid="_x0000_s1070" style="position:absolute;left:3740;width:5423;height:7836;visibility:visible;mso-wrap-style:none;v-text-anchor:middle" coordsize="25628,370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flBcYA&#10;AADcAAAADwAAAGRycy9kb3ducmV2LnhtbESPzWvCQBTE7wX/h+UJ3upGwQ9SV/EDIRYvVS+9PbKv&#10;SWj2bciuMclf3xWEHoeZ+Q2z2rSmFA3VrrCsYDKOQBCnVhecKbhdj+9LEM4jaywtk4KOHGzWg7cV&#10;xto++Iuai89EgLCLUUHufRVL6dKcDLqxrYiD92Nrgz7IOpO6xkeAm1JOo2guDRYcFnKsaJ9T+nu5&#10;GwXNrk/63XLRJd3nQX/L0/bc9JlSo2G7/QDhqfX/4Vc70Qpm0wk8z4QjIN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2flBcYAAADcAAAADwAAAAAAAAAAAAAAAACYAgAAZHJz&#10;L2Rvd25yZXYueG1sUEsFBgAAAAAEAAQA9QAAAIsDAAAAAA==&#10;" path="m-1,378nfc1327,126,2676,,4028,,15957,,25628,9670,25628,21600v,5793,-2328,11343,-6460,15404em-1,378nsc1327,126,2676,,4028,,15957,,25628,9670,25628,21600v,5793,-2328,11343,-6460,15404l4028,21600,-1,378xe" fillcolor="silver" strokeweight="2.25pt">
                  <v:path arrowok="t" o:extrusionok="f" o:connecttype="custom" o:connectlocs="0,8026;405558,783619;85220,457402" o:connectangles="0,0,0"/>
                </v:shape>
                <v:shape id="Text Box 98" o:spid="_x0000_s1071" type="#_x0000_t202" style="position:absolute;left:667;top:1347;width:5048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TUdcQA&#10;AADcAAAADwAAAGRycy9kb3ducmV2LnhtbESPT4vCMBTE7wt+h/AEb2ti0cXtGkUUwZPL+mdhb4/m&#10;2Rabl9JEW7/9RhA8DjPzG2a26GwlbtT40rGG0VCBIM6cKTnXcDxs3qcgfEA2WDkmDXfysJj33maY&#10;GtfyD932IRcRwj5FDUUIdSqlzwqy6IeuJo7e2TUWQ5RNLk2DbYTbSiZKfUiLJceFAmtaFZRd9ler&#10;4bQ7//2O1Xe+tpO6dZ2SbD+l1oN+t/wCEagLr/CzvTUaJkkCj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01HXEAAAA3AAAAA8AAAAAAAAAAAAAAAAAmAIAAGRycy9k&#10;b3ducmV2LnhtbFBLBQYAAAAABAAEAPUAAACJAwAAAAA=&#10;" filled="f" stroked="f">
                  <v:textbox>
                    <w:txbxContent>
                      <w:p w:rsidR="001C3916" w:rsidRDefault="001C3916" w:rsidP="001C3916">
                        <w:r>
                          <w:t>8 m</w:t>
                        </w:r>
                      </w:p>
                    </w:txbxContent>
                  </v:textbox>
                </v:shape>
                <v:line id="Line 99" o:spid="_x0000_s1072" style="position:absolute;visibility:visible;mso-wrap-style:square" from="3778,31" to="4572,4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Fu0M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sYT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2EW7QxwAAANwAAAAPAAAAAAAA&#10;AAAAAAAAAKECAABkcnMvZG93bnJldi54bWxQSwUGAAAAAAQABAD5AAAAlQMAAAAA&#10;"/>
                <v:line id="Line 100" o:spid="_x0000_s1073" style="position:absolute;visibility:visible;mso-wrap-style:square" from="4572,4571" to="7810,7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j2pM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Xkc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5+PakxwAAANwAAAAPAAAAAAAA&#10;AAAAAAAAAKECAABkcnMvZG93bnJldi54bWxQSwUGAAAAAAQABAD5AAAAlQMAAAAA&#10;"/>
                <v:shape id="Text Box 101" o:spid="_x0000_s1074" type="#_x0000_t202" style="position:absolute;left:3637;top:2837;width:5526;height:29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1MAcQA&#10;AADc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knECf2fiEZ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dTAHEAAAA3AAAAA8AAAAAAAAAAAAAAAAAmAIAAGRycy9k&#10;b3ducmV2LnhtbFBLBQYAAAAABAAEAPUAAACJAwAAAAA=&#10;" filled="f" stroked="f">
                  <v:textbox>
                    <w:txbxContent>
                      <w:p w:rsidR="001C3916" w:rsidRDefault="001C3916" w:rsidP="001C3916">
                        <w:r>
                          <w:t>135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1104D8">
        <w:tab/>
      </w:r>
      <w:r w:rsidRPr="001104D8">
        <w:tab/>
      </w:r>
      <w:r>
        <w:t xml:space="preserve">      </w:t>
      </w:r>
      <w:r w:rsidRPr="001104D8">
        <w:t xml:space="preserve">  </w:t>
      </w:r>
      <w:bookmarkStart w:id="0" w:name="_GoBack"/>
      <w:r w:rsidRPr="001104D8">
        <w:rPr>
          <w:noProof/>
        </w:rPr>
        <mc:AlternateContent>
          <mc:Choice Requires="wpc">
            <w:drawing>
              <wp:inline distT="0" distB="0" distL="0" distR="0">
                <wp:extent cx="916305" cy="917575"/>
                <wp:effectExtent l="0" t="19050" r="17145" b="15875"/>
                <wp:docPr id="519" name="Canvas 5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13" name="Oval 88"/>
                        <wps:cNvSpPr>
                          <a:spLocks noChangeArrowheads="1"/>
                        </wps:cNvSpPr>
                        <wps:spPr bwMode="auto">
                          <a:xfrm>
                            <a:off x="1905" y="0"/>
                            <a:ext cx="914400" cy="91440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</a:extLst>
                        </wps:spPr>
                        <wps:bodyPr rot="0" vert="horz" wrap="none" lIns="91440" tIns="45720" rIns="91440" bIns="45720" anchor="ctr" anchorCtr="0" upright="1">
                          <a:noAutofit/>
                        </wps:bodyPr>
                      </wps:wsp>
                      <wps:wsp>
                        <wps:cNvPr id="514" name="Arc 89"/>
                        <wps:cNvSpPr>
                          <a:spLocks/>
                        </wps:cNvSpPr>
                        <wps:spPr bwMode="auto">
                          <a:xfrm>
                            <a:off x="374015" y="0"/>
                            <a:ext cx="319405" cy="457200"/>
                          </a:xfrm>
                          <a:custGeom>
                            <a:avLst/>
                            <a:gdLst>
                              <a:gd name="G0" fmla="+- 4028 0 0"/>
                              <a:gd name="G1" fmla="+- 21600 0 0"/>
                              <a:gd name="G2" fmla="+- 21600 0 0"/>
                              <a:gd name="T0" fmla="*/ 0 w 15092"/>
                              <a:gd name="T1" fmla="*/ 379 h 21600"/>
                              <a:gd name="T2" fmla="*/ 15092 w 15092"/>
                              <a:gd name="T3" fmla="*/ 3049 h 21600"/>
                              <a:gd name="T4" fmla="*/ 4028 w 15092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5092" h="21600" fill="none" extrusionOk="0">
                                <a:moveTo>
                                  <a:pt x="-1" y="378"/>
                                </a:moveTo>
                                <a:cubicBezTo>
                                  <a:pt x="1327" y="126"/>
                                  <a:pt x="2676" y="0"/>
                                  <a:pt x="4028" y="0"/>
                                </a:cubicBezTo>
                                <a:cubicBezTo>
                                  <a:pt x="7923" y="0"/>
                                  <a:pt x="11746" y="1053"/>
                                  <a:pt x="15092" y="3048"/>
                                </a:cubicBezTo>
                              </a:path>
                              <a:path w="15092" h="21600" stroke="0" extrusionOk="0">
                                <a:moveTo>
                                  <a:pt x="-1" y="378"/>
                                </a:moveTo>
                                <a:cubicBezTo>
                                  <a:pt x="1327" y="126"/>
                                  <a:pt x="2676" y="0"/>
                                  <a:pt x="4028" y="0"/>
                                </a:cubicBezTo>
                                <a:cubicBezTo>
                                  <a:pt x="7923" y="0"/>
                                  <a:pt x="11746" y="1053"/>
                                  <a:pt x="15092" y="3048"/>
                                </a:cubicBezTo>
                                <a:lnTo>
                                  <a:pt x="4028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0C0C0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none" lIns="91440" tIns="45720" rIns="91440" bIns="45720" anchor="ctr" anchorCtr="0" upright="1">
                          <a:noAutofit/>
                        </wps:bodyPr>
                      </wps:wsp>
                      <wps:wsp>
                        <wps:cNvPr id="515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411480" y="269875"/>
                            <a:ext cx="50482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3916" w:rsidRDefault="001C3916" w:rsidP="001C3916">
                              <w:r>
                                <w:t>18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6" name="Line 91"/>
                        <wps:cNvCnPr>
                          <a:cxnSpLocks noChangeShapeType="1"/>
                        </wps:cNvCnPr>
                        <wps:spPr bwMode="auto">
                          <a:xfrm>
                            <a:off x="377825" y="3175"/>
                            <a:ext cx="81280" cy="438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7" name="Line 92"/>
                        <wps:cNvCnPr>
                          <a:cxnSpLocks noChangeShapeType="1"/>
                        </wps:cNvCnPr>
                        <wps:spPr bwMode="auto">
                          <a:xfrm flipV="1">
                            <a:off x="459105" y="74930"/>
                            <a:ext cx="227965" cy="3619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8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342900" y="10160"/>
                            <a:ext cx="55245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3916" w:rsidRDefault="001C3916" w:rsidP="001C3916">
                              <w:r>
                                <w:t>4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519" o:spid="_x0000_s1075" editas="canvas" style="width:72.15pt;height:72.25pt;mso-position-horizontal-relative:char;mso-position-vertical-relative:line" coordsize="9163,9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">
                <v:shape id="_x0000_s1076" type="#_x0000_t75" style="position:absolute;width:9163;height:9175;visibility:visible;mso-wrap-style:square">
                  <v:fill o:detectmouseclick="t"/>
                  <v:path o:connecttype="none"/>
                </v:shape>
                <v:oval id="Oval 88" o:spid="_x0000_s1077" style="position:absolute;left:19;width:9144;height:9144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OfiMMA&#10;AADcAAAADwAAAGRycy9kb3ducmV2LnhtbESPzWrDMBCE74W8g9hAb42c/pE4UUIoTem1aeh5a20t&#10;J9ZKWBvbffuqUOhxmJlvmPV29K3qqUtNYAPzWQGKuAq24drA8X1/swCVBNliG5gMfFOC7WZytcbS&#10;hoHfqD9IrTKEU4kGnEgstU6VI49pFiJx9r5C51Gy7GptOxwy3Lf6tigetceG84LDSE+OqvPh4g3c&#10;F3G5F7d87t3x8yIfp+FlEWtjrqfjbgVKaJT/8F/71Rp4mN/B75l8BP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WOfiMMAAADcAAAADwAAAAAAAAAAAAAAAACYAgAAZHJzL2Rv&#10;d25yZXYueG1sUEsFBgAAAAAEAAQA9QAAAIgDAAAAAA==&#10;" filled="f" fillcolor="#bbe0e3"/>
                <v:shape id="Arc 89" o:spid="_x0000_s1078" style="position:absolute;left:3740;width:3194;height:4572;visibility:visible;mso-wrap-style:none;v-text-anchor:middle" coordsize="15092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zoccYA&#10;AADcAAAADwAAAGRycy9kb3ducmV2LnhtbESP0WrCQBRE3wX/YbmFvukmNi0hugmitfhUSNoPuM1e&#10;k9Ds3ZhdNf37bqHg4zAzZ5hNMZleXGl0nWUF8TICQVxb3XGj4PPjsEhBOI+ssbdMCn7IQZHPZxvM&#10;tL1xSdfKNyJA2GWooPV+yKR0dUsG3dIOxME72dGgD3JspB7xFuCml6soepEGOw4LLQ60a6n+ri5G&#10;wTmpvy7HQ7nbTu/7p7ckTl/LLlXq8WHarkF4mvw9/N8+agXPcQJ/Z8IRk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IzoccYAAADcAAAADwAAAAAAAAAAAAAAAACYAgAAZHJz&#10;L2Rvd25yZXYueG1sUEsFBgAAAAAEAAQA9QAAAIsDAAAAAA==&#10;" path="m-1,378nfc1327,126,2676,,4028,v3895,,7718,1053,11064,3048em-1,378nsc1327,126,2676,,4028,v3895,,7718,1053,11064,3048l4028,21600,-1,378xe" fillcolor="silver" strokeweight="2.25pt">
                  <v:path arrowok="t" o:extrusionok="f" o:connecttype="custom" o:connectlocs="0,8022;319405,64537;85248,457200" o:connectangles="0,0,0"/>
                </v:shape>
                <v:shape id="Text Box 90" o:spid="_x0000_s1079" type="#_x0000_t202" style="position:absolute;left:4114;top:2698;width:5049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GGvMMA&#10;AADcAAAADwAAAGRycy9kb3ducmV2LnhtbESPQWvCQBSE74L/YXkFb2bX0hSNriItBU9KtRW8PbLP&#10;JDT7NmS3Jv57VxA8DjPzDbNY9bYWF2p95VjDJFEgiHNnKi40/By+xlMQPiAbrB2Thit5WC2HgwVm&#10;xnX8TZd9KESEsM9QQxlCk0np85Is+sQ1xNE7u9ZiiLItpGmxi3Bby1el3qXFiuNCiQ19lJT/7f+t&#10;ht/t+XR8U7vi06ZN53ol2c6k1qOXfj0HEagPz/CjvTEa0kk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nGGvMMAAADcAAAADwAAAAAAAAAAAAAAAACYAgAAZHJzL2Rv&#10;d25yZXYueG1sUEsFBgAAAAAEAAQA9QAAAIgDAAAAAA==&#10;" filled="f" stroked="f">
                  <v:textbox>
                    <w:txbxContent>
                      <w:p w:rsidR="001C3916" w:rsidRDefault="001C3916" w:rsidP="001C3916">
                        <w:r>
                          <w:t>18 m</w:t>
                        </w:r>
                      </w:p>
                    </w:txbxContent>
                  </v:textbox>
                </v:shape>
                <v:line id="Line 91" o:spid="_x0000_s1080" style="position:absolute;visibility:visible;mso-wrap-style:square" from="3778,31" to="4591,4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oH9c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yiF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gKB/XGAAAA3AAAAA8AAAAAAAAA&#10;AAAAAAAAoQIAAGRycy9kb3ducmV2LnhtbFBLBQYAAAAABAAEAPkAAACUAwAAAAA=&#10;"/>
                <v:line id="Line 92" o:spid="_x0000_s1081" style="position:absolute;flip:y;visibility:visible;mso-wrap-style:square" from="4591,749" to="6870,4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IjEccAAADcAAAADwAAAGRycy9kb3ducmV2LnhtbESPQWsCMRSE74X+h/AKvYhmLbXq1ihS&#10;EHrwUisr3p6b182ym5dtEnX775uC0OMwM98wi1VvW3EhH2rHCsajDARx6XTNlYL952Y4AxEissbW&#10;MSn4oQCr5f3dAnPtrvxBl12sRIJwyFGBibHLpQylIYth5Dri5H05bzEm6SupPV4T3LbyKctepMWa&#10;04LBjt4Mlc3ubBXI2Xbw7den56ZoDoe5KcqiO26Venzo168gIvXxP3xrv2sFk/EU/s6kIyC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YiMRxwAAANwAAAAPAAAAAAAA&#10;AAAAAAAAAKECAABkcnMvZG93bnJldi54bWxQSwUGAAAAAAQABAD5AAAAlQMAAAAA&#10;"/>
                <v:shape id="Text Box 93" o:spid="_x0000_s1082" type="#_x0000_t202" style="position:absolute;left:3429;top:101;width:5524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ApIsAA&#10;AADcAAAADwAAAGRycy9kb3ducmV2LnhtbERPTYvCMBC9C/6HMMLeNFFU3GoUcRH2pFh3F7wNzdgW&#10;m0lpsrb+e3MQPD7e92rT2UrcqfGlYw3jkQJBnDlTcq7h57wfLkD4gGywckwaHuRhs+73VpgY1/KJ&#10;7mnIRQxhn6CGIoQ6kdJnBVn0I1cTR+7qGoshwiaXpsE2httKTpSaS4slx4YCa9oVlN3Sf6vh93C9&#10;/E3VMf+ys7p1nZJsP6XWH4NuuwQRqAtv8cv9bTTMxnFtPBOPgF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HApIsAAAADcAAAADwAAAAAAAAAAAAAAAACYAgAAZHJzL2Rvd25y&#10;ZXYueG1sUEsFBgAAAAAEAAQA9QAAAIUDAAAAAA==&#10;" filled="f" stroked="f">
                  <v:textbox>
                    <w:txbxContent>
                      <w:p w:rsidR="001C3916" w:rsidRDefault="001C3916" w:rsidP="001C3916">
                        <w:r>
                          <w:t>40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bookmarkEnd w:id="0"/>
    </w:p>
    <w:p w:rsidR="001C3916" w:rsidRDefault="001C3916" w:rsidP="00187F0F">
      <w:pPr>
        <w:pStyle w:val="NoSpacing"/>
      </w:pPr>
    </w:p>
    <w:p w:rsidR="00F50B69" w:rsidRDefault="00F50B69" w:rsidP="00187F0F">
      <w:pPr>
        <w:pStyle w:val="NoSpacing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466725</wp:posOffset>
                </wp:positionH>
                <wp:positionV relativeFrom="paragraph">
                  <wp:posOffset>168910</wp:posOffset>
                </wp:positionV>
                <wp:extent cx="1133475" cy="1085850"/>
                <wp:effectExtent l="19050" t="19050" r="28575" b="19050"/>
                <wp:wrapNone/>
                <wp:docPr id="534" name="Donut 5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33475" cy="1085850"/>
                        </a:xfrm>
                        <a:prstGeom prst="donut">
                          <a:avLst/>
                        </a:prstGeom>
                        <a:solidFill>
                          <a:schemeClr val="bg1">
                            <a:lumMod val="75000"/>
                          </a:schemeClr>
                        </a:solidFill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2738976" id="_x0000_t23" coordsize="21600,21600" o:spt="23" adj="5400" path="m,10800qy10800,,21600,10800,10800,21600,,10800xm@0,10800qy10800@2@1,10800,10800@0@0,10800xe"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o:connecttype="custom" o:connectlocs="10800,0;3163,3163;0,10800;3163,18437;10800,21600;18437,18437;21600,10800;18437,3163" textboxrect="3163,3163,18437,18437"/>
                <v:handles>
                  <v:h position="#0,center" xrange="0,10800"/>
                </v:handles>
              </v:shapetype>
              <v:shape id="Donut 534" o:spid="_x0000_s1026" type="#_x0000_t23" style="position:absolute;margin-left:36.75pt;margin-top:13.3pt;width:89.25pt;height:85.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" adj="5173" fillcolor="#bfbfbf [2412]" strokecolor="black [3213]" strokeweight="2.25pt">
                <v:stroke joinstyle="miter"/>
              </v:shape>
            </w:pict>
          </mc:Fallback>
        </mc:AlternateContent>
      </w:r>
    </w:p>
    <w:p w:rsidR="00F50B69" w:rsidRDefault="00F50B69" w:rsidP="00187F0F">
      <w:pPr>
        <w:pStyle w:val="NoSpacing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7C40B779" wp14:editId="59CB8B66">
                <wp:simplePos x="0" y="0"/>
                <wp:positionH relativeFrom="column">
                  <wp:posOffset>873125</wp:posOffset>
                </wp:positionH>
                <wp:positionV relativeFrom="paragraph">
                  <wp:posOffset>323215</wp:posOffset>
                </wp:positionV>
                <wp:extent cx="504825" cy="295275"/>
                <wp:effectExtent l="0" t="0" r="0" b="9525"/>
                <wp:wrapNone/>
                <wp:docPr id="540" name="Text Box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82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50B69" w:rsidRDefault="00F50B69" w:rsidP="00F50B69">
                            <w:r>
                              <w:t>120</w:t>
                            </w:r>
                            <w:r>
                              <w:rPr>
                                <w:rFonts w:cs="Times New Roman"/>
                              </w:rPr>
                              <w:t>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C40B779" id="Text Box 106" o:spid="_x0000_s1083" type="#_x0000_t202" style="position:absolute;margin-left:68.75pt;margin-top:25.45pt;width:39.75pt;height:23.2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" filled="f" stroked="f">
                <v:textbox>
                  <w:txbxContent>
                    <w:p w:rsidR="00F50B69" w:rsidRDefault="00F50B69" w:rsidP="00F50B69">
                      <w:r>
                        <w:t>120</w:t>
                      </w:r>
                      <w:r>
                        <w:rPr>
                          <w:rFonts w:cs="Times New Roman"/>
                        </w:rPr>
                        <w:t>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C40B779" wp14:editId="59CB8B66">
                <wp:simplePos x="0" y="0"/>
                <wp:positionH relativeFrom="column">
                  <wp:posOffset>465455</wp:posOffset>
                </wp:positionH>
                <wp:positionV relativeFrom="paragraph">
                  <wp:posOffset>460375</wp:posOffset>
                </wp:positionV>
                <wp:extent cx="504825" cy="323850"/>
                <wp:effectExtent l="0" t="0" r="0" b="0"/>
                <wp:wrapNone/>
                <wp:docPr id="539" name="Text Box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825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50B69" w:rsidRDefault="00F50B69" w:rsidP="00F50B69">
                            <w:r>
                              <w:t>2</w:t>
                            </w:r>
                            <w:r>
                              <w:t xml:space="preserve"> 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40B779" id="_x0000_s1084" type="#_x0000_t202" style="position:absolute;margin-left:36.65pt;margin-top:36.25pt;width:39.75pt;height:25.5pt;z-index:2516930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" filled="f" stroked="f">
                <v:textbox>
                  <w:txbxContent>
                    <w:p w:rsidR="00F50B69" w:rsidRDefault="00F50B69" w:rsidP="00F50B69">
                      <w:r>
                        <w:t>2</w:t>
                      </w:r>
                      <w:r>
                        <w:t xml:space="preserve"> i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1256759</wp:posOffset>
                </wp:positionH>
                <wp:positionV relativeFrom="paragraph">
                  <wp:posOffset>383667</wp:posOffset>
                </wp:positionV>
                <wp:extent cx="166774" cy="499494"/>
                <wp:effectExtent l="24130" t="33020" r="10160" b="86360"/>
                <wp:wrapNone/>
                <wp:docPr id="537" name="Left Brace 5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193775" flipH="1">
                          <a:off x="0" y="0"/>
                          <a:ext cx="166774" cy="499494"/>
                        </a:xfrm>
                        <a:prstGeom prst="leftBrace">
                          <a:avLst>
                            <a:gd name="adj1" fmla="val 15000"/>
                            <a:gd name="adj2" fmla="val 48135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16BEC47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537" o:spid="_x0000_s1026" type="#_x0000_t87" style="position:absolute;margin-left:98.95pt;margin-top:30.2pt;width:13.15pt;height:39.35pt;rotation:-5672987fd;flip:x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" adj="1082,10397" strokecolor="black [3213]" strokeweight=".5pt">
                <v:stroke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500E84FA" wp14:editId="58103F57">
                <wp:simplePos x="0" y="0"/>
                <wp:positionH relativeFrom="column">
                  <wp:posOffset>547452</wp:posOffset>
                </wp:positionH>
                <wp:positionV relativeFrom="paragraph">
                  <wp:posOffset>298659</wp:posOffset>
                </wp:positionV>
                <wp:extent cx="184220" cy="239331"/>
                <wp:effectExtent l="0" t="46355" r="36195" b="74295"/>
                <wp:wrapNone/>
                <wp:docPr id="538" name="Left Brace 5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6762960" flipH="1">
                          <a:off x="0" y="0"/>
                          <a:ext cx="184220" cy="239331"/>
                        </a:xfrm>
                        <a:prstGeom prst="leftBrace">
                          <a:avLst>
                            <a:gd name="adj1" fmla="val 15000"/>
                            <a:gd name="adj2" fmla="val 48135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4958C2" id="Left Brace 538" o:spid="_x0000_s1026" type="#_x0000_t87" style="position:absolute;margin-left:43.1pt;margin-top:23.5pt;width:14.5pt;height:18.85pt;rotation:-7386956fd;flip:x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" adj="2494,10397" strokecolor="black [3213]" strokeweight=".5pt">
                <v:stroke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BD6D649" wp14:editId="4BE75C73">
                <wp:simplePos x="0" y="0"/>
                <wp:positionH relativeFrom="column">
                  <wp:posOffset>1137285</wp:posOffset>
                </wp:positionH>
                <wp:positionV relativeFrom="paragraph">
                  <wp:posOffset>618490</wp:posOffset>
                </wp:positionV>
                <wp:extent cx="504825" cy="295275"/>
                <wp:effectExtent l="0" t="0" r="0" b="9525"/>
                <wp:wrapNone/>
                <wp:docPr id="536" name="Text Box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82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50B69" w:rsidRDefault="00F50B69" w:rsidP="00F50B69">
                            <w:r>
                              <w:t>6 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BD6D649" id="_x0000_s1085" type="#_x0000_t202" style="position:absolute;margin-left:89.55pt;margin-top:48.7pt;width:39.75pt;height:23.2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ViyduwIAAMQ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" filled="f" stroked="f">
                <v:textbox>
                  <w:txbxContent>
                    <w:p w:rsidR="00F50B69" w:rsidRDefault="00F50B69" w:rsidP="00F50B69">
                      <w:r>
                        <w:t>6 i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466725</wp:posOffset>
                </wp:positionH>
                <wp:positionV relativeFrom="paragraph">
                  <wp:posOffset>3175</wp:posOffset>
                </wp:positionV>
                <wp:extent cx="1133475" cy="1066800"/>
                <wp:effectExtent l="0" t="0" r="28575" b="19050"/>
                <wp:wrapNone/>
                <wp:docPr id="535" name="Pie 5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33475" cy="1066800"/>
                        </a:xfrm>
                        <a:prstGeom prst="pie">
                          <a:avLst>
                            <a:gd name="adj1" fmla="val 0"/>
                            <a:gd name="adj2" fmla="val 12584691"/>
                          </a:avLst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D3DEC96" id="Pie 535" o:spid="_x0000_s1026" style="position:absolute;margin-left:36.75pt;margin-top:.25pt;width:89.25pt;height:84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133475,1066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" path="m1133475,533400v,227689,-153562,430275,-382315,504368c535771,1107532,296934,1049148,144841,889552,-21910,714576,-47312,457492,82296,256577l566738,533400r566737,xe" fillcolor="white [3212]" strokecolor="#1f4d78 [1604]" strokeweight="1pt">
                <v:stroke joinstyle="miter"/>
                <v:path arrowok="t" o:connecttype="custom" o:connectlocs="1133475,533400;751160,1037768;144841,889552;82296,256577;566738,533400;1133475,533400" o:connectangles="0,0,0,0,0,0"/>
              </v:shape>
            </w:pict>
          </mc:Fallback>
        </mc:AlternateContent>
      </w:r>
      <w:r>
        <w:t xml:space="preserve">36.  </w:t>
      </w:r>
      <w:r>
        <w:tab/>
      </w:r>
      <w:r>
        <w:tab/>
      </w:r>
      <w:r>
        <w:tab/>
      </w:r>
      <w:r>
        <w:tab/>
      </w:r>
      <w:r>
        <w:tab/>
      </w:r>
      <w:r w:rsidRPr="00F50B69">
        <w:rPr>
          <w:noProof/>
        </w:rPr>
        <w:t xml:space="preserve"> </w:t>
      </w:r>
    </w:p>
    <w:sectPr w:rsidR="00F50B69" w:rsidSect="004545E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7E726E4"/>
    <w:multiLevelType w:val="hybridMultilevel"/>
    <w:tmpl w:val="60CCF62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605E"/>
    <w:rsid w:val="00187F0F"/>
    <w:rsid w:val="001C3916"/>
    <w:rsid w:val="001D605E"/>
    <w:rsid w:val="0027104B"/>
    <w:rsid w:val="005E33D2"/>
    <w:rsid w:val="00F50B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4"/>
    <o:shapelayout v:ext="edit">
      <o:idmap v:ext="edit" data="1"/>
      <o:rules v:ext="edit">
        <o:r id="V:Rule1" type="arc" idref="#_x0000_s1129"/>
        <o:r id="V:Rule2" type="arc" idref="#_x0000_s1121"/>
        <o:r id="V:Rule3" type="arc" idref="#_x0000_s1113"/>
      </o:rules>
    </o:shapelayout>
  </w:shapeDefaults>
  <w:decimalSymbol w:val="."/>
  <w:listSeparator w:val=","/>
  <w15:chartTrackingRefBased/>
  <w15:docId w15:val="{D9BEF9AC-949E-4B12-A89A-C7EFF9DF4C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next w:val="NoSpacing"/>
    <w:qFormat/>
    <w:rsid w:val="001D605E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D605E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19.wmf"/><Relationship Id="rId39" Type="http://schemas.openxmlformats.org/officeDocument/2006/relationships/oleObject" Target="embeddings/oleObject10.bin"/><Relationship Id="rId21" Type="http://schemas.openxmlformats.org/officeDocument/2006/relationships/oleObject" Target="embeddings/oleObject1.bin"/><Relationship Id="rId34" Type="http://schemas.openxmlformats.org/officeDocument/2006/relationships/image" Target="media/image23.wmf"/><Relationship Id="rId42" Type="http://schemas.openxmlformats.org/officeDocument/2006/relationships/image" Target="media/image27.wmf"/><Relationship Id="rId47" Type="http://schemas.openxmlformats.org/officeDocument/2006/relationships/oleObject" Target="embeddings/oleObject14.bin"/><Relationship Id="rId50" Type="http://schemas.openxmlformats.org/officeDocument/2006/relationships/image" Target="media/image31.wmf"/><Relationship Id="rId55" Type="http://schemas.openxmlformats.org/officeDocument/2006/relationships/oleObject" Target="embeddings/oleObject18.bin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7.bin"/><Relationship Id="rId38" Type="http://schemas.openxmlformats.org/officeDocument/2006/relationships/image" Target="media/image25.wmf"/><Relationship Id="rId46" Type="http://schemas.openxmlformats.org/officeDocument/2006/relationships/image" Target="media/image29.wmf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image" Target="media/image16.wmf"/><Relationship Id="rId29" Type="http://schemas.openxmlformats.org/officeDocument/2006/relationships/oleObject" Target="embeddings/oleObject5.bin"/><Relationship Id="rId41" Type="http://schemas.openxmlformats.org/officeDocument/2006/relationships/oleObject" Target="embeddings/oleObject11.bin"/><Relationship Id="rId54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8.wmf"/><Relationship Id="rId32" Type="http://schemas.openxmlformats.org/officeDocument/2006/relationships/image" Target="media/image22.wmf"/><Relationship Id="rId37" Type="http://schemas.openxmlformats.org/officeDocument/2006/relationships/oleObject" Target="embeddings/oleObject9.bin"/><Relationship Id="rId40" Type="http://schemas.openxmlformats.org/officeDocument/2006/relationships/image" Target="media/image26.wmf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7.bin"/><Relationship Id="rId58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oleObject" Target="embeddings/oleObject2.bin"/><Relationship Id="rId28" Type="http://schemas.openxmlformats.org/officeDocument/2006/relationships/image" Target="media/image20.wmf"/><Relationship Id="rId36" Type="http://schemas.openxmlformats.org/officeDocument/2006/relationships/image" Target="media/image24.wmf"/><Relationship Id="rId49" Type="http://schemas.openxmlformats.org/officeDocument/2006/relationships/oleObject" Target="embeddings/oleObject15.bin"/><Relationship Id="rId57" Type="http://schemas.openxmlformats.org/officeDocument/2006/relationships/fontTable" Target="fontTable.xml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31" Type="http://schemas.openxmlformats.org/officeDocument/2006/relationships/oleObject" Target="embeddings/oleObject6.bin"/><Relationship Id="rId44" Type="http://schemas.openxmlformats.org/officeDocument/2006/relationships/image" Target="media/image28.wmf"/><Relationship Id="rId52" Type="http://schemas.openxmlformats.org/officeDocument/2006/relationships/image" Target="media/image32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7.wmf"/><Relationship Id="rId27" Type="http://schemas.openxmlformats.org/officeDocument/2006/relationships/oleObject" Target="embeddings/oleObject4.bin"/><Relationship Id="rId30" Type="http://schemas.openxmlformats.org/officeDocument/2006/relationships/image" Target="media/image21.wmf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2.bin"/><Relationship Id="rId48" Type="http://schemas.openxmlformats.org/officeDocument/2006/relationships/image" Target="media/image30.wmf"/><Relationship Id="rId56" Type="http://schemas.openxmlformats.org/officeDocument/2006/relationships/oleObject" Target="embeddings/oleObject19.bin"/><Relationship Id="rId8" Type="http://schemas.openxmlformats.org/officeDocument/2006/relationships/image" Target="media/image4.png"/><Relationship Id="rId51" Type="http://schemas.openxmlformats.org/officeDocument/2006/relationships/oleObject" Target="embeddings/oleObject16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350</Words>
  <Characters>199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23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barber</dc:creator>
  <cp:keywords/>
  <dc:description/>
  <cp:lastModifiedBy>cbarber</cp:lastModifiedBy>
  <cp:revision>4</cp:revision>
  <dcterms:created xsi:type="dcterms:W3CDTF">2017-10-23T18:29:00Z</dcterms:created>
  <dcterms:modified xsi:type="dcterms:W3CDTF">2017-11-01T13:43:00Z</dcterms:modified>
</cp:coreProperties>
</file>